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A6647C" w14:textId="77777777" w:rsidR="0021348B" w:rsidRDefault="0021348B" w:rsidP="0021348B">
      <w:pPr>
        <w:jc w:val="center"/>
      </w:pPr>
    </w:p>
    <w:p w14:paraId="75496611" w14:textId="77777777" w:rsidR="0021348B" w:rsidRDefault="0021348B" w:rsidP="0021348B">
      <w:pPr>
        <w:jc w:val="center"/>
      </w:pPr>
    </w:p>
    <w:p w14:paraId="1EB20439" w14:textId="77777777" w:rsidR="0021348B" w:rsidRDefault="0021348B" w:rsidP="0021348B">
      <w:pPr>
        <w:jc w:val="center"/>
      </w:pPr>
    </w:p>
    <w:p w14:paraId="01B6AFA7" w14:textId="1BDD9536" w:rsidR="0021348B" w:rsidRDefault="0021348B" w:rsidP="0021348B">
      <w:pPr>
        <w:jc w:val="center"/>
      </w:pPr>
      <w:r>
        <w:object w:dxaOrig="6078" w:dyaOrig="1573" w14:anchorId="23B21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04.3pt;height:78pt" o:ole="">
            <v:imagedata r:id="rId7" o:title="" gain="69719f" blacklevel="1966f" grayscale="t" bilevel="t"/>
          </v:shape>
          <o:OLEObject Type="Embed" ProgID="图像.文件" ShapeID="_x0000_i1028" DrawAspect="Content" ObjectID="_1716935643" r:id="rId8"/>
        </w:object>
      </w:r>
    </w:p>
    <w:p w14:paraId="587D571C" w14:textId="77777777" w:rsidR="0021348B" w:rsidRDefault="0021348B" w:rsidP="0021348B">
      <w:pPr>
        <w:spacing w:line="480" w:lineRule="exact"/>
        <w:jc w:val="center"/>
        <w:rPr>
          <w:rStyle w:val="11"/>
          <w:sz w:val="36"/>
          <w:szCs w:val="36"/>
        </w:rPr>
      </w:pPr>
    </w:p>
    <w:p w14:paraId="5B83A4EA" w14:textId="75ACBE32" w:rsidR="0021348B" w:rsidRDefault="0021348B" w:rsidP="0021348B">
      <w:pPr>
        <w:jc w:val="center"/>
        <w:rPr>
          <w:rStyle w:val="21"/>
        </w:rPr>
      </w:pPr>
      <w:r>
        <w:rPr>
          <w:rStyle w:val="21"/>
          <w:rFonts w:hint="eastAsia"/>
        </w:rPr>
        <w:t>网络内容安全</w:t>
      </w:r>
      <w:r>
        <w:rPr>
          <w:rStyle w:val="21"/>
          <w:rFonts w:hint="eastAsia"/>
        </w:rPr>
        <w:t>报告</w:t>
      </w:r>
    </w:p>
    <w:p w14:paraId="7F098A5B" w14:textId="54F2B149" w:rsidR="00F83AF0" w:rsidRDefault="00F83AF0" w:rsidP="0021348B">
      <w:pPr>
        <w:jc w:val="center"/>
        <w:rPr>
          <w:rStyle w:val="21"/>
          <w:rFonts w:hint="eastAsia"/>
        </w:rPr>
      </w:pPr>
      <w:r>
        <w:rPr>
          <w:rStyle w:val="21"/>
          <w:rFonts w:hint="eastAsia"/>
        </w:rPr>
        <w:t>《</w:t>
      </w:r>
      <w:r w:rsidRPr="00F83AF0">
        <w:rPr>
          <w:rFonts w:hint="eastAsia"/>
          <w:b/>
          <w:bCs/>
          <w:spacing w:val="60"/>
          <w:sz w:val="44"/>
        </w:rPr>
        <w:t>基于机器学习的中文文本情感分析系统设计</w:t>
      </w:r>
      <w:r>
        <w:rPr>
          <w:rStyle w:val="21"/>
          <w:rFonts w:hint="eastAsia"/>
        </w:rPr>
        <w:t>》</w:t>
      </w:r>
    </w:p>
    <w:p w14:paraId="645A8A62" w14:textId="77777777" w:rsidR="0021348B" w:rsidRDefault="0021348B" w:rsidP="0021348B">
      <w:pPr>
        <w:jc w:val="center"/>
        <w:rPr>
          <w:rStyle w:val="21"/>
        </w:rPr>
      </w:pPr>
    </w:p>
    <w:p w14:paraId="007BC898" w14:textId="77777777" w:rsidR="0021348B" w:rsidRDefault="0021348B" w:rsidP="0021348B">
      <w:pPr>
        <w:jc w:val="center"/>
        <w:rPr>
          <w:rStyle w:val="-"/>
          <w:b/>
        </w:rPr>
      </w:pPr>
    </w:p>
    <w:p w14:paraId="27CB0D6B" w14:textId="77777777" w:rsidR="0021348B" w:rsidRDefault="0021348B" w:rsidP="0021348B">
      <w:pPr>
        <w:rPr>
          <w:rStyle w:val="-"/>
        </w:rPr>
      </w:pPr>
    </w:p>
    <w:p w14:paraId="33CE7D11" w14:textId="77777777" w:rsidR="0021348B" w:rsidRDefault="0021348B" w:rsidP="0021348B">
      <w:pPr>
        <w:spacing w:line="360" w:lineRule="auto"/>
        <w:ind w:firstLineChars="662" w:firstLine="2118"/>
        <w:rPr>
          <w:rStyle w:val="-0"/>
          <w:sz w:val="32"/>
          <w:u w:val="single"/>
        </w:rPr>
      </w:pPr>
      <w:r>
        <w:rPr>
          <w:rStyle w:val="-0"/>
          <w:rFonts w:hint="eastAsia"/>
          <w:sz w:val="32"/>
        </w:rPr>
        <w:t>学</w:t>
      </w:r>
      <w:r>
        <w:rPr>
          <w:rStyle w:val="-0"/>
          <w:sz w:val="32"/>
        </w:rPr>
        <w:t xml:space="preserve">    </w:t>
      </w:r>
      <w:r>
        <w:rPr>
          <w:rStyle w:val="-0"/>
          <w:rFonts w:hint="eastAsia"/>
          <w:sz w:val="32"/>
        </w:rPr>
        <w:t>院：</w:t>
      </w:r>
      <w:r w:rsidRPr="00EF0873">
        <w:rPr>
          <w:rStyle w:val="-0"/>
          <w:rFonts w:hint="eastAsia"/>
          <w:sz w:val="32"/>
        </w:rPr>
        <w:t>电子信息工程学院</w:t>
      </w:r>
    </w:p>
    <w:p w14:paraId="13A0C730" w14:textId="77777777" w:rsidR="0021348B" w:rsidRDefault="0021348B" w:rsidP="0021348B">
      <w:pPr>
        <w:spacing w:line="360" w:lineRule="auto"/>
        <w:ind w:firstLineChars="662" w:firstLine="2118"/>
        <w:rPr>
          <w:rStyle w:val="-0"/>
          <w:sz w:val="32"/>
        </w:rPr>
      </w:pPr>
      <w:r>
        <w:rPr>
          <w:rStyle w:val="-0"/>
          <w:rFonts w:hint="eastAsia"/>
          <w:sz w:val="32"/>
        </w:rPr>
        <w:t>成员</w:t>
      </w:r>
      <w:r>
        <w:rPr>
          <w:rStyle w:val="-0"/>
          <w:sz w:val="32"/>
        </w:rPr>
        <w:t>1</w:t>
      </w:r>
      <w:r>
        <w:rPr>
          <w:rStyle w:val="-0"/>
          <w:rFonts w:hint="eastAsia"/>
          <w:sz w:val="32"/>
        </w:rPr>
        <w:t>：张恒瑜</w:t>
      </w:r>
      <w:r>
        <w:rPr>
          <w:rStyle w:val="-0"/>
          <w:sz w:val="32"/>
        </w:rPr>
        <w:t xml:space="preserve"> 19211090</w:t>
      </w:r>
    </w:p>
    <w:p w14:paraId="1A063BA4" w14:textId="3905DB01" w:rsidR="0021348B" w:rsidRDefault="0021348B" w:rsidP="0021348B">
      <w:pPr>
        <w:spacing w:line="360" w:lineRule="auto"/>
        <w:ind w:firstLineChars="662" w:firstLine="2118"/>
        <w:rPr>
          <w:rStyle w:val="-0"/>
          <w:sz w:val="32"/>
        </w:rPr>
      </w:pPr>
      <w:r>
        <w:rPr>
          <w:rStyle w:val="-0"/>
          <w:rFonts w:hint="eastAsia"/>
          <w:sz w:val="32"/>
        </w:rPr>
        <w:t>成员</w:t>
      </w:r>
      <w:r>
        <w:rPr>
          <w:rStyle w:val="-0"/>
          <w:sz w:val="32"/>
        </w:rPr>
        <w:t>2</w:t>
      </w:r>
      <w:r>
        <w:rPr>
          <w:rStyle w:val="-0"/>
          <w:rFonts w:hint="eastAsia"/>
          <w:sz w:val="32"/>
        </w:rPr>
        <w:t>：</w:t>
      </w:r>
      <w:r>
        <w:rPr>
          <w:rStyle w:val="-0"/>
          <w:rFonts w:hint="eastAsia"/>
          <w:sz w:val="32"/>
        </w:rPr>
        <w:t>杜飞</w:t>
      </w:r>
      <w:r>
        <w:rPr>
          <w:rStyle w:val="-0"/>
          <w:sz w:val="32"/>
        </w:rPr>
        <w:t xml:space="preserve"> </w:t>
      </w:r>
      <w:r w:rsidR="00886CE9" w:rsidRPr="00886CE9">
        <w:rPr>
          <w:rStyle w:val="-0"/>
          <w:sz w:val="32"/>
        </w:rPr>
        <w:t>19211325</w:t>
      </w:r>
    </w:p>
    <w:p w14:paraId="7C2AD170" w14:textId="0F387A68" w:rsidR="0021348B" w:rsidRDefault="0021348B" w:rsidP="0021348B">
      <w:pPr>
        <w:spacing w:line="360" w:lineRule="auto"/>
        <w:ind w:firstLineChars="662" w:firstLine="2118"/>
        <w:rPr>
          <w:rStyle w:val="-0"/>
          <w:sz w:val="32"/>
        </w:rPr>
      </w:pPr>
      <w:r>
        <w:rPr>
          <w:rStyle w:val="-0"/>
          <w:rFonts w:hint="eastAsia"/>
          <w:sz w:val="32"/>
        </w:rPr>
        <w:t>成员</w:t>
      </w:r>
      <w:r>
        <w:rPr>
          <w:rStyle w:val="-0"/>
          <w:sz w:val="32"/>
        </w:rPr>
        <w:t>3</w:t>
      </w:r>
      <w:r>
        <w:rPr>
          <w:rStyle w:val="-0"/>
          <w:rFonts w:hint="eastAsia"/>
          <w:sz w:val="32"/>
        </w:rPr>
        <w:t>：</w:t>
      </w:r>
      <w:r>
        <w:rPr>
          <w:rStyle w:val="-0"/>
          <w:rFonts w:hint="eastAsia"/>
          <w:sz w:val="32"/>
        </w:rPr>
        <w:t>李卓音</w:t>
      </w:r>
      <w:r>
        <w:rPr>
          <w:rStyle w:val="-0"/>
          <w:sz w:val="32"/>
        </w:rPr>
        <w:t xml:space="preserve"> </w:t>
      </w:r>
      <w:r w:rsidR="00886CE9" w:rsidRPr="00886CE9">
        <w:rPr>
          <w:rStyle w:val="-0"/>
          <w:sz w:val="32"/>
        </w:rPr>
        <w:t>19211173</w:t>
      </w:r>
      <w:r>
        <w:rPr>
          <w:rStyle w:val="-0"/>
          <w:sz w:val="32"/>
        </w:rPr>
        <w:t xml:space="preserve">  </w:t>
      </w:r>
    </w:p>
    <w:p w14:paraId="67C002F0" w14:textId="77777777" w:rsidR="0021348B" w:rsidRDefault="0021348B" w:rsidP="0021348B">
      <w:pPr>
        <w:jc w:val="center"/>
      </w:pPr>
    </w:p>
    <w:p w14:paraId="4C3DABEB" w14:textId="6B3C2C67" w:rsidR="0021348B" w:rsidRPr="0021348B" w:rsidRDefault="0021348B" w:rsidP="0021348B">
      <w:pPr>
        <w:jc w:val="center"/>
        <w:rPr>
          <w:rStyle w:val="-1"/>
          <w:b/>
          <w:sz w:val="30"/>
          <w:szCs w:val="30"/>
        </w:rPr>
      </w:pPr>
      <w:r w:rsidRPr="0021348B">
        <w:rPr>
          <w:rStyle w:val="-1"/>
          <w:b/>
          <w:sz w:val="30"/>
          <w:szCs w:val="30"/>
        </w:rPr>
        <w:t>指导老师：熊菲</w:t>
      </w:r>
    </w:p>
    <w:p w14:paraId="74F94470" w14:textId="77777777" w:rsidR="0021348B" w:rsidRDefault="0021348B" w:rsidP="0021348B">
      <w:pPr>
        <w:jc w:val="center"/>
        <w:rPr>
          <w:rStyle w:val="-1"/>
          <w:b/>
          <w:sz w:val="30"/>
          <w:szCs w:val="30"/>
        </w:rPr>
      </w:pPr>
      <w:r>
        <w:rPr>
          <w:rStyle w:val="-1"/>
          <w:rFonts w:hint="eastAsia"/>
          <w:b/>
          <w:sz w:val="30"/>
          <w:szCs w:val="30"/>
        </w:rPr>
        <w:t>北京交通大学</w:t>
      </w:r>
    </w:p>
    <w:p w14:paraId="19C37660" w14:textId="678121D7" w:rsidR="0021348B" w:rsidRDefault="0021348B" w:rsidP="0021348B">
      <w:pPr>
        <w:jc w:val="center"/>
        <w:rPr>
          <w:rStyle w:val="-2"/>
        </w:rPr>
      </w:pPr>
      <w:r>
        <w:rPr>
          <w:rStyle w:val="-2"/>
        </w:rPr>
        <w:fldChar w:fldCharType="begin"/>
      </w:r>
      <w:r>
        <w:rPr>
          <w:rStyle w:val="-2"/>
        </w:rPr>
        <w:instrText xml:space="preserve"> DATE \@ "yyyy</w:instrText>
      </w:r>
      <w:r>
        <w:rPr>
          <w:rStyle w:val="-2"/>
          <w:rFonts w:hint="eastAsia"/>
        </w:rPr>
        <w:instrText>年</w:instrText>
      </w:r>
      <w:r>
        <w:rPr>
          <w:rStyle w:val="-2"/>
        </w:rPr>
        <w:instrText>M</w:instrText>
      </w:r>
      <w:r>
        <w:rPr>
          <w:rStyle w:val="-2"/>
          <w:rFonts w:hint="eastAsia"/>
        </w:rPr>
        <w:instrText>月</w:instrText>
      </w:r>
      <w:r>
        <w:rPr>
          <w:rStyle w:val="-2"/>
        </w:rPr>
        <w:instrText xml:space="preserve">" \* MERGEFORMAT </w:instrText>
      </w:r>
      <w:r>
        <w:rPr>
          <w:rStyle w:val="-2"/>
        </w:rPr>
        <w:fldChar w:fldCharType="separate"/>
      </w:r>
      <w:r w:rsidR="008C361B">
        <w:rPr>
          <w:rStyle w:val="-2"/>
          <w:rFonts w:hint="eastAsia"/>
        </w:rPr>
        <w:t>2022</w:t>
      </w:r>
      <w:r w:rsidR="008C361B">
        <w:rPr>
          <w:rStyle w:val="-2"/>
          <w:rFonts w:hint="eastAsia"/>
        </w:rPr>
        <w:t>年</w:t>
      </w:r>
      <w:r w:rsidR="008C361B">
        <w:rPr>
          <w:rStyle w:val="-2"/>
          <w:rFonts w:hint="eastAsia"/>
        </w:rPr>
        <w:t>6</w:t>
      </w:r>
      <w:r w:rsidR="008C361B">
        <w:rPr>
          <w:rStyle w:val="-2"/>
          <w:rFonts w:hint="eastAsia"/>
        </w:rPr>
        <w:t>月</w:t>
      </w:r>
      <w:r>
        <w:rPr>
          <w:rStyle w:val="-2"/>
        </w:rPr>
        <w:fldChar w:fldCharType="end"/>
      </w:r>
    </w:p>
    <w:p w14:paraId="116535ED" w14:textId="77777777" w:rsidR="0021348B" w:rsidRDefault="0021348B">
      <w:pPr>
        <w:pStyle w:val="TOC"/>
        <w:rPr>
          <w:rFonts w:asciiTheme="minorHAnsi" w:eastAsiaTheme="minorEastAsia" w:hAnsiTheme="minorHAnsi" w:cstheme="minorBidi"/>
          <w:noProof/>
          <w:color w:val="auto"/>
          <w:kern w:val="2"/>
          <w:sz w:val="21"/>
          <w:szCs w:val="22"/>
          <w:lang w:val="zh-CN"/>
        </w:rPr>
      </w:pPr>
    </w:p>
    <w:p w14:paraId="0EBED8B5" w14:textId="77777777" w:rsidR="0021348B" w:rsidRDefault="0021348B">
      <w:pPr>
        <w:widowControl/>
        <w:jc w:val="left"/>
        <w:rPr>
          <w:lang w:val="zh-CN"/>
        </w:rPr>
      </w:pPr>
      <w:r>
        <w:rPr>
          <w:lang w:val="zh-CN"/>
        </w:rPr>
        <w:br w:type="page"/>
      </w:r>
    </w:p>
    <w:sdt>
      <w:sdtPr>
        <w:rPr>
          <w:rFonts w:asciiTheme="minorHAnsi" w:eastAsiaTheme="minorEastAsia" w:hAnsiTheme="minorHAnsi" w:cstheme="minorBidi"/>
          <w:noProof/>
          <w:color w:val="auto"/>
          <w:kern w:val="2"/>
          <w:sz w:val="21"/>
          <w:szCs w:val="22"/>
          <w:lang w:val="zh-CN"/>
        </w:rPr>
        <w:id w:val="-71662062"/>
        <w:docPartObj>
          <w:docPartGallery w:val="Table of Contents"/>
          <w:docPartUnique/>
        </w:docPartObj>
      </w:sdtPr>
      <w:sdtEndPr>
        <w:rPr>
          <w:b/>
          <w:bCs/>
        </w:rPr>
      </w:sdtEndPr>
      <w:sdtContent>
        <w:p w14:paraId="2FF4FF23" w14:textId="72D27426" w:rsidR="006A55C1" w:rsidRDefault="006A55C1">
          <w:pPr>
            <w:pStyle w:val="TOC"/>
          </w:pPr>
          <w:r>
            <w:rPr>
              <w:lang w:val="zh-CN"/>
            </w:rPr>
            <w:t>目录</w:t>
          </w:r>
        </w:p>
        <w:p w14:paraId="6AC59F8D" w14:textId="2F433390" w:rsidR="00A04147" w:rsidRDefault="006A55C1">
          <w:pPr>
            <w:pStyle w:val="TOC1"/>
            <w:tabs>
              <w:tab w:val="right" w:leader="dot" w:pos="8296"/>
            </w:tabs>
          </w:pPr>
          <w:r>
            <w:fldChar w:fldCharType="begin"/>
          </w:r>
          <w:r>
            <w:instrText xml:space="preserve"> TOC \o "1-3" \h \z \u </w:instrText>
          </w:r>
          <w:r>
            <w:fldChar w:fldCharType="separate"/>
          </w:r>
          <w:hyperlink w:anchor="_Toc106320799" w:history="1">
            <w:r w:rsidR="00A04147" w:rsidRPr="00020B74">
              <w:rPr>
                <w:rStyle w:val="aa"/>
              </w:rPr>
              <w:t>1.研究背景</w:t>
            </w:r>
            <w:r w:rsidR="00A04147">
              <w:rPr>
                <w:webHidden/>
              </w:rPr>
              <w:tab/>
            </w:r>
            <w:r w:rsidR="00A04147">
              <w:rPr>
                <w:webHidden/>
              </w:rPr>
              <w:fldChar w:fldCharType="begin"/>
            </w:r>
            <w:r w:rsidR="00A04147">
              <w:rPr>
                <w:webHidden/>
              </w:rPr>
              <w:instrText xml:space="preserve"> PAGEREF _Toc106320799 \h </w:instrText>
            </w:r>
            <w:r w:rsidR="00A04147">
              <w:rPr>
                <w:webHidden/>
              </w:rPr>
            </w:r>
            <w:r w:rsidR="00A04147">
              <w:rPr>
                <w:webHidden/>
              </w:rPr>
              <w:fldChar w:fldCharType="separate"/>
            </w:r>
            <w:r w:rsidR="008C361B">
              <w:rPr>
                <w:webHidden/>
              </w:rPr>
              <w:t>4</w:t>
            </w:r>
            <w:r w:rsidR="00A04147">
              <w:rPr>
                <w:webHidden/>
              </w:rPr>
              <w:fldChar w:fldCharType="end"/>
            </w:r>
          </w:hyperlink>
        </w:p>
        <w:p w14:paraId="3A86D358" w14:textId="57CE70CA" w:rsidR="00A04147" w:rsidRDefault="00715E70">
          <w:pPr>
            <w:pStyle w:val="TOC1"/>
            <w:tabs>
              <w:tab w:val="right" w:leader="dot" w:pos="8296"/>
            </w:tabs>
          </w:pPr>
          <w:hyperlink w:anchor="_Toc106320800" w:history="1">
            <w:r w:rsidR="00A04147" w:rsidRPr="00020B74">
              <w:rPr>
                <w:rStyle w:val="aa"/>
              </w:rPr>
              <w:t>2.相关技术</w:t>
            </w:r>
            <w:r w:rsidR="00A04147">
              <w:rPr>
                <w:webHidden/>
              </w:rPr>
              <w:tab/>
            </w:r>
            <w:r w:rsidR="00A04147">
              <w:rPr>
                <w:webHidden/>
              </w:rPr>
              <w:fldChar w:fldCharType="begin"/>
            </w:r>
            <w:r w:rsidR="00A04147">
              <w:rPr>
                <w:webHidden/>
              </w:rPr>
              <w:instrText xml:space="preserve"> PAGEREF _Toc106320800 \h </w:instrText>
            </w:r>
            <w:r w:rsidR="00A04147">
              <w:rPr>
                <w:webHidden/>
              </w:rPr>
            </w:r>
            <w:r w:rsidR="00A04147">
              <w:rPr>
                <w:webHidden/>
              </w:rPr>
              <w:fldChar w:fldCharType="separate"/>
            </w:r>
            <w:r w:rsidR="008C361B">
              <w:rPr>
                <w:webHidden/>
              </w:rPr>
              <w:t>4</w:t>
            </w:r>
            <w:r w:rsidR="00A04147">
              <w:rPr>
                <w:webHidden/>
              </w:rPr>
              <w:fldChar w:fldCharType="end"/>
            </w:r>
          </w:hyperlink>
        </w:p>
        <w:p w14:paraId="616698D4" w14:textId="49B81409" w:rsidR="00A04147" w:rsidRDefault="00715E70">
          <w:pPr>
            <w:pStyle w:val="TOC2"/>
          </w:pPr>
          <w:hyperlink w:anchor="_Toc106320801" w:history="1">
            <w:r w:rsidR="00A04147" w:rsidRPr="00020B74">
              <w:rPr>
                <w:rStyle w:val="aa"/>
              </w:rPr>
              <w:t>2.1数据爬虫</w:t>
            </w:r>
            <w:r w:rsidR="00A04147">
              <w:rPr>
                <w:webHidden/>
              </w:rPr>
              <w:tab/>
            </w:r>
            <w:r w:rsidR="00A04147">
              <w:rPr>
                <w:webHidden/>
              </w:rPr>
              <w:fldChar w:fldCharType="begin"/>
            </w:r>
            <w:r w:rsidR="00A04147">
              <w:rPr>
                <w:webHidden/>
              </w:rPr>
              <w:instrText xml:space="preserve"> PAGEREF _Toc106320801 \h </w:instrText>
            </w:r>
            <w:r w:rsidR="00A04147">
              <w:rPr>
                <w:webHidden/>
              </w:rPr>
            </w:r>
            <w:r w:rsidR="00A04147">
              <w:rPr>
                <w:webHidden/>
              </w:rPr>
              <w:fldChar w:fldCharType="separate"/>
            </w:r>
            <w:r w:rsidR="008C361B">
              <w:rPr>
                <w:webHidden/>
              </w:rPr>
              <w:t>5</w:t>
            </w:r>
            <w:r w:rsidR="00A04147">
              <w:rPr>
                <w:webHidden/>
              </w:rPr>
              <w:fldChar w:fldCharType="end"/>
            </w:r>
          </w:hyperlink>
        </w:p>
        <w:p w14:paraId="3801F042" w14:textId="3E42886A" w:rsidR="00A04147" w:rsidRDefault="00715E70">
          <w:pPr>
            <w:pStyle w:val="TOC2"/>
          </w:pPr>
          <w:hyperlink w:anchor="_Toc106320802" w:history="1">
            <w:r w:rsidR="00A04147" w:rsidRPr="00020B74">
              <w:rPr>
                <w:rStyle w:val="aa"/>
              </w:rPr>
              <w:t>2.2中文分词</w:t>
            </w:r>
            <w:r w:rsidR="00A04147">
              <w:rPr>
                <w:webHidden/>
              </w:rPr>
              <w:tab/>
            </w:r>
            <w:r w:rsidR="00A04147">
              <w:rPr>
                <w:webHidden/>
              </w:rPr>
              <w:fldChar w:fldCharType="begin"/>
            </w:r>
            <w:r w:rsidR="00A04147">
              <w:rPr>
                <w:webHidden/>
              </w:rPr>
              <w:instrText xml:space="preserve"> PAGEREF _Toc106320802 \h </w:instrText>
            </w:r>
            <w:r w:rsidR="00A04147">
              <w:rPr>
                <w:webHidden/>
              </w:rPr>
            </w:r>
            <w:r w:rsidR="00A04147">
              <w:rPr>
                <w:webHidden/>
              </w:rPr>
              <w:fldChar w:fldCharType="separate"/>
            </w:r>
            <w:r w:rsidR="008C361B">
              <w:rPr>
                <w:webHidden/>
              </w:rPr>
              <w:t>5</w:t>
            </w:r>
            <w:r w:rsidR="00A04147">
              <w:rPr>
                <w:webHidden/>
              </w:rPr>
              <w:fldChar w:fldCharType="end"/>
            </w:r>
          </w:hyperlink>
        </w:p>
        <w:p w14:paraId="3D6AD564" w14:textId="30BB4025" w:rsidR="00A04147" w:rsidRDefault="00715E70">
          <w:pPr>
            <w:pStyle w:val="TOC3"/>
            <w:tabs>
              <w:tab w:val="right" w:leader="dot" w:pos="8296"/>
            </w:tabs>
          </w:pPr>
          <w:hyperlink w:anchor="_Toc106320803" w:history="1">
            <w:r w:rsidR="00A04147" w:rsidRPr="00020B74">
              <w:rPr>
                <w:rStyle w:val="aa"/>
              </w:rPr>
              <w:t>2.2.1 中文分词概念</w:t>
            </w:r>
            <w:r w:rsidR="00A04147">
              <w:rPr>
                <w:webHidden/>
              </w:rPr>
              <w:tab/>
            </w:r>
            <w:r w:rsidR="00A04147">
              <w:rPr>
                <w:webHidden/>
              </w:rPr>
              <w:fldChar w:fldCharType="begin"/>
            </w:r>
            <w:r w:rsidR="00A04147">
              <w:rPr>
                <w:webHidden/>
              </w:rPr>
              <w:instrText xml:space="preserve"> PAGEREF _Toc106320803 \h </w:instrText>
            </w:r>
            <w:r w:rsidR="00A04147">
              <w:rPr>
                <w:webHidden/>
              </w:rPr>
            </w:r>
            <w:r w:rsidR="00A04147">
              <w:rPr>
                <w:webHidden/>
              </w:rPr>
              <w:fldChar w:fldCharType="separate"/>
            </w:r>
            <w:r w:rsidR="008C361B">
              <w:rPr>
                <w:webHidden/>
              </w:rPr>
              <w:t>5</w:t>
            </w:r>
            <w:r w:rsidR="00A04147">
              <w:rPr>
                <w:webHidden/>
              </w:rPr>
              <w:fldChar w:fldCharType="end"/>
            </w:r>
          </w:hyperlink>
        </w:p>
        <w:p w14:paraId="468926C2" w14:textId="69BC72D9" w:rsidR="00A04147" w:rsidRDefault="00715E70">
          <w:pPr>
            <w:pStyle w:val="TOC3"/>
            <w:tabs>
              <w:tab w:val="right" w:leader="dot" w:pos="8296"/>
            </w:tabs>
          </w:pPr>
          <w:hyperlink w:anchor="_Toc106320804" w:history="1">
            <w:r w:rsidR="00A04147" w:rsidRPr="00020B74">
              <w:rPr>
                <w:rStyle w:val="aa"/>
              </w:rPr>
              <w:t>2.2.2 中文分词基本算法原理</w:t>
            </w:r>
            <w:r w:rsidR="00A04147">
              <w:rPr>
                <w:webHidden/>
              </w:rPr>
              <w:tab/>
            </w:r>
            <w:r w:rsidR="00A04147">
              <w:rPr>
                <w:webHidden/>
              </w:rPr>
              <w:fldChar w:fldCharType="begin"/>
            </w:r>
            <w:r w:rsidR="00A04147">
              <w:rPr>
                <w:webHidden/>
              </w:rPr>
              <w:instrText xml:space="preserve"> PAGEREF _Toc106320804 \h </w:instrText>
            </w:r>
            <w:r w:rsidR="00A04147">
              <w:rPr>
                <w:webHidden/>
              </w:rPr>
            </w:r>
            <w:r w:rsidR="00A04147">
              <w:rPr>
                <w:webHidden/>
              </w:rPr>
              <w:fldChar w:fldCharType="separate"/>
            </w:r>
            <w:r w:rsidR="008C361B">
              <w:rPr>
                <w:webHidden/>
              </w:rPr>
              <w:t>6</w:t>
            </w:r>
            <w:r w:rsidR="00A04147">
              <w:rPr>
                <w:webHidden/>
              </w:rPr>
              <w:fldChar w:fldCharType="end"/>
            </w:r>
          </w:hyperlink>
        </w:p>
        <w:p w14:paraId="16A0BA9E" w14:textId="6CFC9A64" w:rsidR="00A04147" w:rsidRDefault="00715E70">
          <w:pPr>
            <w:pStyle w:val="TOC3"/>
            <w:tabs>
              <w:tab w:val="right" w:leader="dot" w:pos="8296"/>
            </w:tabs>
          </w:pPr>
          <w:hyperlink w:anchor="_Toc106320805" w:history="1">
            <w:r w:rsidR="00A04147" w:rsidRPr="00020B74">
              <w:rPr>
                <w:rStyle w:val="aa"/>
              </w:rPr>
              <w:t>2.2.3 大规模分词</w:t>
            </w:r>
            <w:r w:rsidR="00A04147">
              <w:rPr>
                <w:webHidden/>
              </w:rPr>
              <w:tab/>
            </w:r>
            <w:r w:rsidR="00A04147">
              <w:rPr>
                <w:webHidden/>
              </w:rPr>
              <w:fldChar w:fldCharType="begin"/>
            </w:r>
            <w:r w:rsidR="00A04147">
              <w:rPr>
                <w:webHidden/>
              </w:rPr>
              <w:instrText xml:space="preserve"> PAGEREF _Toc106320805 \h </w:instrText>
            </w:r>
            <w:r w:rsidR="00A04147">
              <w:rPr>
                <w:webHidden/>
              </w:rPr>
            </w:r>
            <w:r w:rsidR="00A04147">
              <w:rPr>
                <w:webHidden/>
              </w:rPr>
              <w:fldChar w:fldCharType="separate"/>
            </w:r>
            <w:r w:rsidR="008C361B">
              <w:rPr>
                <w:webHidden/>
              </w:rPr>
              <w:t>7</w:t>
            </w:r>
            <w:r w:rsidR="00A04147">
              <w:rPr>
                <w:webHidden/>
              </w:rPr>
              <w:fldChar w:fldCharType="end"/>
            </w:r>
          </w:hyperlink>
        </w:p>
        <w:p w14:paraId="2F240695" w14:textId="0F92C1FD" w:rsidR="00A04147" w:rsidRDefault="00715E70">
          <w:pPr>
            <w:pStyle w:val="TOC3"/>
            <w:tabs>
              <w:tab w:val="right" w:leader="dot" w:pos="8296"/>
            </w:tabs>
          </w:pPr>
          <w:hyperlink w:anchor="_Toc106320806" w:history="1">
            <w:r w:rsidR="00A04147" w:rsidRPr="00020B74">
              <w:rPr>
                <w:rStyle w:val="aa"/>
              </w:rPr>
              <w:t>2.2.4 具体算法实现及性能对比</w:t>
            </w:r>
            <w:r w:rsidR="00A04147">
              <w:rPr>
                <w:webHidden/>
              </w:rPr>
              <w:tab/>
            </w:r>
            <w:r w:rsidR="00A04147">
              <w:rPr>
                <w:webHidden/>
              </w:rPr>
              <w:fldChar w:fldCharType="begin"/>
            </w:r>
            <w:r w:rsidR="00A04147">
              <w:rPr>
                <w:webHidden/>
              </w:rPr>
              <w:instrText xml:space="preserve"> PAGEREF _Toc106320806 \h </w:instrText>
            </w:r>
            <w:r w:rsidR="00A04147">
              <w:rPr>
                <w:webHidden/>
              </w:rPr>
            </w:r>
            <w:r w:rsidR="00A04147">
              <w:rPr>
                <w:webHidden/>
              </w:rPr>
              <w:fldChar w:fldCharType="separate"/>
            </w:r>
            <w:r w:rsidR="008C361B">
              <w:rPr>
                <w:webHidden/>
              </w:rPr>
              <w:t>7</w:t>
            </w:r>
            <w:r w:rsidR="00A04147">
              <w:rPr>
                <w:webHidden/>
              </w:rPr>
              <w:fldChar w:fldCharType="end"/>
            </w:r>
          </w:hyperlink>
        </w:p>
        <w:p w14:paraId="141D4B0A" w14:textId="10556738" w:rsidR="00A04147" w:rsidRDefault="00715E70">
          <w:pPr>
            <w:pStyle w:val="TOC2"/>
          </w:pPr>
          <w:hyperlink w:anchor="_Toc106320807" w:history="1">
            <w:r w:rsidR="00A04147" w:rsidRPr="00020B74">
              <w:rPr>
                <w:rStyle w:val="aa"/>
              </w:rPr>
              <w:t>2.3去停用词</w:t>
            </w:r>
            <w:r w:rsidR="00A04147">
              <w:rPr>
                <w:webHidden/>
              </w:rPr>
              <w:tab/>
            </w:r>
            <w:r w:rsidR="00A04147">
              <w:rPr>
                <w:webHidden/>
              </w:rPr>
              <w:fldChar w:fldCharType="begin"/>
            </w:r>
            <w:r w:rsidR="00A04147">
              <w:rPr>
                <w:webHidden/>
              </w:rPr>
              <w:instrText xml:space="preserve"> PAGEREF _Toc106320807 \h </w:instrText>
            </w:r>
            <w:r w:rsidR="00A04147">
              <w:rPr>
                <w:webHidden/>
              </w:rPr>
            </w:r>
            <w:r w:rsidR="00A04147">
              <w:rPr>
                <w:webHidden/>
              </w:rPr>
              <w:fldChar w:fldCharType="separate"/>
            </w:r>
            <w:r w:rsidR="008C361B">
              <w:rPr>
                <w:webHidden/>
              </w:rPr>
              <w:t>10</w:t>
            </w:r>
            <w:r w:rsidR="00A04147">
              <w:rPr>
                <w:webHidden/>
              </w:rPr>
              <w:fldChar w:fldCharType="end"/>
            </w:r>
          </w:hyperlink>
        </w:p>
        <w:p w14:paraId="42D467FE" w14:textId="4DE2523E" w:rsidR="00A04147" w:rsidRDefault="00715E70">
          <w:pPr>
            <w:pStyle w:val="TOC2"/>
          </w:pPr>
          <w:hyperlink w:anchor="_Toc106320808" w:history="1">
            <w:r w:rsidR="00A04147" w:rsidRPr="00020B74">
              <w:rPr>
                <w:rStyle w:val="aa"/>
              </w:rPr>
              <w:t>2.4生成词向量</w:t>
            </w:r>
            <w:r w:rsidR="00A04147">
              <w:rPr>
                <w:webHidden/>
              </w:rPr>
              <w:tab/>
            </w:r>
            <w:r w:rsidR="00A04147">
              <w:rPr>
                <w:webHidden/>
              </w:rPr>
              <w:fldChar w:fldCharType="begin"/>
            </w:r>
            <w:r w:rsidR="00A04147">
              <w:rPr>
                <w:webHidden/>
              </w:rPr>
              <w:instrText xml:space="preserve"> PAGEREF _Toc106320808 \h </w:instrText>
            </w:r>
            <w:r w:rsidR="00A04147">
              <w:rPr>
                <w:webHidden/>
              </w:rPr>
            </w:r>
            <w:r w:rsidR="00A04147">
              <w:rPr>
                <w:webHidden/>
              </w:rPr>
              <w:fldChar w:fldCharType="separate"/>
            </w:r>
            <w:r w:rsidR="008C361B">
              <w:rPr>
                <w:webHidden/>
              </w:rPr>
              <w:t>11</w:t>
            </w:r>
            <w:r w:rsidR="00A04147">
              <w:rPr>
                <w:webHidden/>
              </w:rPr>
              <w:fldChar w:fldCharType="end"/>
            </w:r>
          </w:hyperlink>
        </w:p>
        <w:p w14:paraId="69A65F4D" w14:textId="2849C57C" w:rsidR="00A04147" w:rsidRDefault="00715E70">
          <w:pPr>
            <w:pStyle w:val="TOC3"/>
            <w:tabs>
              <w:tab w:val="right" w:leader="dot" w:pos="8296"/>
            </w:tabs>
          </w:pPr>
          <w:hyperlink w:anchor="_Toc106320809" w:history="1">
            <w:r w:rsidR="00A04147" w:rsidRPr="00020B74">
              <w:rPr>
                <w:rStyle w:val="aa"/>
              </w:rPr>
              <w:t>2.4.1 什么是生成词向量</w:t>
            </w:r>
            <w:r w:rsidR="00A04147">
              <w:rPr>
                <w:webHidden/>
              </w:rPr>
              <w:tab/>
            </w:r>
            <w:r w:rsidR="00A04147">
              <w:rPr>
                <w:webHidden/>
              </w:rPr>
              <w:fldChar w:fldCharType="begin"/>
            </w:r>
            <w:r w:rsidR="00A04147">
              <w:rPr>
                <w:webHidden/>
              </w:rPr>
              <w:instrText xml:space="preserve"> PAGEREF _Toc106320809 \h </w:instrText>
            </w:r>
            <w:r w:rsidR="00A04147">
              <w:rPr>
                <w:webHidden/>
              </w:rPr>
            </w:r>
            <w:r w:rsidR="00A04147">
              <w:rPr>
                <w:webHidden/>
              </w:rPr>
              <w:fldChar w:fldCharType="separate"/>
            </w:r>
            <w:r w:rsidR="008C361B">
              <w:rPr>
                <w:webHidden/>
              </w:rPr>
              <w:t>11</w:t>
            </w:r>
            <w:r w:rsidR="00A04147">
              <w:rPr>
                <w:webHidden/>
              </w:rPr>
              <w:fldChar w:fldCharType="end"/>
            </w:r>
          </w:hyperlink>
        </w:p>
        <w:p w14:paraId="2EA2F99F" w14:textId="2DE0F779" w:rsidR="00A04147" w:rsidRDefault="00715E70">
          <w:pPr>
            <w:pStyle w:val="TOC3"/>
            <w:tabs>
              <w:tab w:val="right" w:leader="dot" w:pos="8296"/>
            </w:tabs>
          </w:pPr>
          <w:hyperlink w:anchor="_Toc106320810" w:history="1">
            <w:r w:rsidR="00A04147" w:rsidRPr="00020B74">
              <w:rPr>
                <w:rStyle w:val="aa"/>
              </w:rPr>
              <w:t>2.4.2 word2vec</w:t>
            </w:r>
            <w:r w:rsidR="00A04147">
              <w:rPr>
                <w:webHidden/>
              </w:rPr>
              <w:tab/>
            </w:r>
            <w:r w:rsidR="00A04147">
              <w:rPr>
                <w:webHidden/>
              </w:rPr>
              <w:fldChar w:fldCharType="begin"/>
            </w:r>
            <w:r w:rsidR="00A04147">
              <w:rPr>
                <w:webHidden/>
              </w:rPr>
              <w:instrText xml:space="preserve"> PAGEREF _Toc106320810 \h </w:instrText>
            </w:r>
            <w:r w:rsidR="00A04147">
              <w:rPr>
                <w:webHidden/>
              </w:rPr>
            </w:r>
            <w:r w:rsidR="00A04147">
              <w:rPr>
                <w:webHidden/>
              </w:rPr>
              <w:fldChar w:fldCharType="separate"/>
            </w:r>
            <w:r w:rsidR="008C361B">
              <w:rPr>
                <w:webHidden/>
              </w:rPr>
              <w:t>11</w:t>
            </w:r>
            <w:r w:rsidR="00A04147">
              <w:rPr>
                <w:webHidden/>
              </w:rPr>
              <w:fldChar w:fldCharType="end"/>
            </w:r>
          </w:hyperlink>
        </w:p>
        <w:p w14:paraId="3D4F0AC6" w14:textId="7252914C" w:rsidR="00A04147" w:rsidRDefault="00715E70">
          <w:pPr>
            <w:pStyle w:val="TOC3"/>
            <w:tabs>
              <w:tab w:val="right" w:leader="dot" w:pos="8296"/>
            </w:tabs>
          </w:pPr>
          <w:hyperlink w:anchor="_Toc106320811" w:history="1">
            <w:r w:rsidR="00A04147" w:rsidRPr="00020B74">
              <w:rPr>
                <w:rStyle w:val="aa"/>
              </w:rPr>
              <w:t>2.4.3 nn.Embedding</w:t>
            </w:r>
            <w:r w:rsidR="00A04147">
              <w:rPr>
                <w:webHidden/>
              </w:rPr>
              <w:tab/>
            </w:r>
            <w:r w:rsidR="00A04147">
              <w:rPr>
                <w:webHidden/>
              </w:rPr>
              <w:fldChar w:fldCharType="begin"/>
            </w:r>
            <w:r w:rsidR="00A04147">
              <w:rPr>
                <w:webHidden/>
              </w:rPr>
              <w:instrText xml:space="preserve"> PAGEREF _Toc106320811 \h </w:instrText>
            </w:r>
            <w:r w:rsidR="00A04147">
              <w:rPr>
                <w:webHidden/>
              </w:rPr>
            </w:r>
            <w:r w:rsidR="00A04147">
              <w:rPr>
                <w:webHidden/>
              </w:rPr>
              <w:fldChar w:fldCharType="separate"/>
            </w:r>
            <w:r w:rsidR="008C361B">
              <w:rPr>
                <w:webHidden/>
              </w:rPr>
              <w:t>12</w:t>
            </w:r>
            <w:r w:rsidR="00A04147">
              <w:rPr>
                <w:webHidden/>
              </w:rPr>
              <w:fldChar w:fldCharType="end"/>
            </w:r>
          </w:hyperlink>
        </w:p>
        <w:p w14:paraId="1C5D28BF" w14:textId="77E89553" w:rsidR="00A04147" w:rsidRDefault="00715E70">
          <w:pPr>
            <w:pStyle w:val="TOC2"/>
          </w:pPr>
          <w:hyperlink w:anchor="_Toc106320812" w:history="1">
            <w:r w:rsidR="00A04147" w:rsidRPr="00020B74">
              <w:rPr>
                <w:rStyle w:val="aa"/>
              </w:rPr>
              <w:t>2.5分类神经网络</w:t>
            </w:r>
            <w:r w:rsidR="00A04147">
              <w:rPr>
                <w:webHidden/>
              </w:rPr>
              <w:tab/>
            </w:r>
            <w:r w:rsidR="00A04147">
              <w:rPr>
                <w:webHidden/>
              </w:rPr>
              <w:fldChar w:fldCharType="begin"/>
            </w:r>
            <w:r w:rsidR="00A04147">
              <w:rPr>
                <w:webHidden/>
              </w:rPr>
              <w:instrText xml:space="preserve"> PAGEREF _Toc106320812 \h </w:instrText>
            </w:r>
            <w:r w:rsidR="00A04147">
              <w:rPr>
                <w:webHidden/>
              </w:rPr>
            </w:r>
            <w:r w:rsidR="00A04147">
              <w:rPr>
                <w:webHidden/>
              </w:rPr>
              <w:fldChar w:fldCharType="separate"/>
            </w:r>
            <w:r w:rsidR="008C361B">
              <w:rPr>
                <w:webHidden/>
              </w:rPr>
              <w:t>13</w:t>
            </w:r>
            <w:r w:rsidR="00A04147">
              <w:rPr>
                <w:webHidden/>
              </w:rPr>
              <w:fldChar w:fldCharType="end"/>
            </w:r>
          </w:hyperlink>
        </w:p>
        <w:p w14:paraId="3CF0E08F" w14:textId="3F9C0CFB" w:rsidR="00A04147" w:rsidRDefault="00715E70">
          <w:pPr>
            <w:pStyle w:val="TOC3"/>
            <w:tabs>
              <w:tab w:val="right" w:leader="dot" w:pos="8296"/>
            </w:tabs>
          </w:pPr>
          <w:hyperlink w:anchor="_Toc106320813" w:history="1">
            <w:r w:rsidR="00A04147" w:rsidRPr="00020B74">
              <w:rPr>
                <w:rStyle w:val="aa"/>
              </w:rPr>
              <w:t>2.5.1TextCNN</w:t>
            </w:r>
            <w:r w:rsidR="00A04147">
              <w:rPr>
                <w:webHidden/>
              </w:rPr>
              <w:tab/>
            </w:r>
            <w:r w:rsidR="00A04147">
              <w:rPr>
                <w:webHidden/>
              </w:rPr>
              <w:fldChar w:fldCharType="begin"/>
            </w:r>
            <w:r w:rsidR="00A04147">
              <w:rPr>
                <w:webHidden/>
              </w:rPr>
              <w:instrText xml:space="preserve"> PAGEREF _Toc106320813 \h </w:instrText>
            </w:r>
            <w:r w:rsidR="00A04147">
              <w:rPr>
                <w:webHidden/>
              </w:rPr>
            </w:r>
            <w:r w:rsidR="00A04147">
              <w:rPr>
                <w:webHidden/>
              </w:rPr>
              <w:fldChar w:fldCharType="separate"/>
            </w:r>
            <w:r w:rsidR="008C361B">
              <w:rPr>
                <w:webHidden/>
              </w:rPr>
              <w:t>13</w:t>
            </w:r>
            <w:r w:rsidR="00A04147">
              <w:rPr>
                <w:webHidden/>
              </w:rPr>
              <w:fldChar w:fldCharType="end"/>
            </w:r>
          </w:hyperlink>
        </w:p>
        <w:p w14:paraId="7FE39820" w14:textId="1659E8BD" w:rsidR="00A04147" w:rsidRDefault="00715E70">
          <w:pPr>
            <w:pStyle w:val="TOC3"/>
            <w:tabs>
              <w:tab w:val="right" w:leader="dot" w:pos="8296"/>
            </w:tabs>
          </w:pPr>
          <w:hyperlink w:anchor="_Toc106320814" w:history="1">
            <w:r w:rsidR="00A04147" w:rsidRPr="00020B74">
              <w:rPr>
                <w:rStyle w:val="aa"/>
              </w:rPr>
              <w:t>2.5.2AttTextCNN</w:t>
            </w:r>
            <w:r w:rsidR="00A04147">
              <w:rPr>
                <w:webHidden/>
              </w:rPr>
              <w:tab/>
            </w:r>
            <w:r w:rsidR="00A04147">
              <w:rPr>
                <w:webHidden/>
              </w:rPr>
              <w:fldChar w:fldCharType="begin"/>
            </w:r>
            <w:r w:rsidR="00A04147">
              <w:rPr>
                <w:webHidden/>
              </w:rPr>
              <w:instrText xml:space="preserve"> PAGEREF _Toc106320814 \h </w:instrText>
            </w:r>
            <w:r w:rsidR="00A04147">
              <w:rPr>
                <w:webHidden/>
              </w:rPr>
            </w:r>
            <w:r w:rsidR="00A04147">
              <w:rPr>
                <w:webHidden/>
              </w:rPr>
              <w:fldChar w:fldCharType="separate"/>
            </w:r>
            <w:r w:rsidR="008C361B">
              <w:rPr>
                <w:webHidden/>
              </w:rPr>
              <w:t>14</w:t>
            </w:r>
            <w:r w:rsidR="00A04147">
              <w:rPr>
                <w:webHidden/>
              </w:rPr>
              <w:fldChar w:fldCharType="end"/>
            </w:r>
          </w:hyperlink>
        </w:p>
        <w:p w14:paraId="594FFD15" w14:textId="184B9D65" w:rsidR="00A04147" w:rsidRDefault="00715E70">
          <w:pPr>
            <w:pStyle w:val="TOC3"/>
            <w:tabs>
              <w:tab w:val="right" w:leader="dot" w:pos="8296"/>
            </w:tabs>
          </w:pPr>
          <w:hyperlink w:anchor="_Toc106320815" w:history="1">
            <w:r w:rsidR="00A04147" w:rsidRPr="00020B74">
              <w:rPr>
                <w:rStyle w:val="aa"/>
              </w:rPr>
              <w:t>2.5.3损失函数及优化算法</w:t>
            </w:r>
            <w:r w:rsidR="00A04147">
              <w:rPr>
                <w:webHidden/>
              </w:rPr>
              <w:tab/>
            </w:r>
            <w:r w:rsidR="00A04147">
              <w:rPr>
                <w:webHidden/>
              </w:rPr>
              <w:fldChar w:fldCharType="begin"/>
            </w:r>
            <w:r w:rsidR="00A04147">
              <w:rPr>
                <w:webHidden/>
              </w:rPr>
              <w:instrText xml:space="preserve"> PAGEREF _Toc106320815 \h </w:instrText>
            </w:r>
            <w:r w:rsidR="00A04147">
              <w:rPr>
                <w:webHidden/>
              </w:rPr>
            </w:r>
            <w:r w:rsidR="00A04147">
              <w:rPr>
                <w:webHidden/>
              </w:rPr>
              <w:fldChar w:fldCharType="separate"/>
            </w:r>
            <w:r w:rsidR="008C361B">
              <w:rPr>
                <w:webHidden/>
              </w:rPr>
              <w:t>16</w:t>
            </w:r>
            <w:r w:rsidR="00A04147">
              <w:rPr>
                <w:webHidden/>
              </w:rPr>
              <w:fldChar w:fldCharType="end"/>
            </w:r>
          </w:hyperlink>
        </w:p>
        <w:p w14:paraId="6CACF966" w14:textId="1EDC6A90" w:rsidR="00A04147" w:rsidRDefault="00715E70">
          <w:pPr>
            <w:pStyle w:val="TOC1"/>
            <w:tabs>
              <w:tab w:val="right" w:leader="dot" w:pos="8296"/>
            </w:tabs>
          </w:pPr>
          <w:hyperlink w:anchor="_Toc106320816" w:history="1">
            <w:r w:rsidR="00A04147" w:rsidRPr="00020B74">
              <w:rPr>
                <w:rStyle w:val="aa"/>
              </w:rPr>
              <w:t>3.系统总体设计</w:t>
            </w:r>
            <w:r w:rsidR="00A04147">
              <w:rPr>
                <w:webHidden/>
              </w:rPr>
              <w:tab/>
            </w:r>
            <w:r w:rsidR="00A04147">
              <w:rPr>
                <w:webHidden/>
              </w:rPr>
              <w:fldChar w:fldCharType="begin"/>
            </w:r>
            <w:r w:rsidR="00A04147">
              <w:rPr>
                <w:webHidden/>
              </w:rPr>
              <w:instrText xml:space="preserve"> PAGEREF _Toc106320816 \h </w:instrText>
            </w:r>
            <w:r w:rsidR="00A04147">
              <w:rPr>
                <w:webHidden/>
              </w:rPr>
            </w:r>
            <w:r w:rsidR="00A04147">
              <w:rPr>
                <w:webHidden/>
              </w:rPr>
              <w:fldChar w:fldCharType="separate"/>
            </w:r>
            <w:r w:rsidR="008C361B">
              <w:rPr>
                <w:webHidden/>
              </w:rPr>
              <w:t>17</w:t>
            </w:r>
            <w:r w:rsidR="00A04147">
              <w:rPr>
                <w:webHidden/>
              </w:rPr>
              <w:fldChar w:fldCharType="end"/>
            </w:r>
          </w:hyperlink>
        </w:p>
        <w:p w14:paraId="42E8B80A" w14:textId="1B8AD8C0" w:rsidR="00A04147" w:rsidRDefault="00715E70">
          <w:pPr>
            <w:pStyle w:val="TOC2"/>
          </w:pPr>
          <w:hyperlink w:anchor="_Toc106320817" w:history="1">
            <w:r w:rsidR="00A04147" w:rsidRPr="00020B74">
              <w:rPr>
                <w:rStyle w:val="aa"/>
              </w:rPr>
              <w:t>3.1后端开发</w:t>
            </w:r>
            <w:r w:rsidR="00A04147">
              <w:rPr>
                <w:webHidden/>
              </w:rPr>
              <w:tab/>
            </w:r>
            <w:r w:rsidR="00A04147">
              <w:rPr>
                <w:webHidden/>
              </w:rPr>
              <w:fldChar w:fldCharType="begin"/>
            </w:r>
            <w:r w:rsidR="00A04147">
              <w:rPr>
                <w:webHidden/>
              </w:rPr>
              <w:instrText xml:space="preserve"> PAGEREF _Toc106320817 \h </w:instrText>
            </w:r>
            <w:r w:rsidR="00A04147">
              <w:rPr>
                <w:webHidden/>
              </w:rPr>
            </w:r>
            <w:r w:rsidR="00A04147">
              <w:rPr>
                <w:webHidden/>
              </w:rPr>
              <w:fldChar w:fldCharType="separate"/>
            </w:r>
            <w:r w:rsidR="008C361B">
              <w:rPr>
                <w:webHidden/>
              </w:rPr>
              <w:t>17</w:t>
            </w:r>
            <w:r w:rsidR="00A04147">
              <w:rPr>
                <w:webHidden/>
              </w:rPr>
              <w:fldChar w:fldCharType="end"/>
            </w:r>
          </w:hyperlink>
        </w:p>
        <w:p w14:paraId="74E92661" w14:textId="6E6683E6" w:rsidR="00A04147" w:rsidRDefault="00715E70">
          <w:pPr>
            <w:pStyle w:val="TOC2"/>
          </w:pPr>
          <w:hyperlink w:anchor="_Toc106320818" w:history="1">
            <w:r w:rsidR="00A04147" w:rsidRPr="00020B74">
              <w:rPr>
                <w:rStyle w:val="aa"/>
              </w:rPr>
              <w:t>3.2前端界面</w:t>
            </w:r>
            <w:r w:rsidR="00A04147">
              <w:rPr>
                <w:webHidden/>
              </w:rPr>
              <w:tab/>
            </w:r>
            <w:r w:rsidR="00A04147">
              <w:rPr>
                <w:webHidden/>
              </w:rPr>
              <w:fldChar w:fldCharType="begin"/>
            </w:r>
            <w:r w:rsidR="00A04147">
              <w:rPr>
                <w:webHidden/>
              </w:rPr>
              <w:instrText xml:space="preserve"> PAGEREF _Toc106320818 \h </w:instrText>
            </w:r>
            <w:r w:rsidR="00A04147">
              <w:rPr>
                <w:webHidden/>
              </w:rPr>
            </w:r>
            <w:r w:rsidR="00A04147">
              <w:rPr>
                <w:webHidden/>
              </w:rPr>
              <w:fldChar w:fldCharType="separate"/>
            </w:r>
            <w:r w:rsidR="008C361B">
              <w:rPr>
                <w:webHidden/>
              </w:rPr>
              <w:t>18</w:t>
            </w:r>
            <w:r w:rsidR="00A04147">
              <w:rPr>
                <w:webHidden/>
              </w:rPr>
              <w:fldChar w:fldCharType="end"/>
            </w:r>
          </w:hyperlink>
        </w:p>
        <w:p w14:paraId="2F7253C5" w14:textId="1ED07679" w:rsidR="00A04147" w:rsidRDefault="00715E70">
          <w:pPr>
            <w:pStyle w:val="TOC1"/>
            <w:tabs>
              <w:tab w:val="right" w:leader="dot" w:pos="8296"/>
            </w:tabs>
          </w:pPr>
          <w:hyperlink w:anchor="_Toc106320819" w:history="1">
            <w:r w:rsidR="00A04147" w:rsidRPr="00020B74">
              <w:rPr>
                <w:rStyle w:val="aa"/>
              </w:rPr>
              <w:t>4.模块详细设计</w:t>
            </w:r>
            <w:r w:rsidR="00A04147">
              <w:rPr>
                <w:webHidden/>
              </w:rPr>
              <w:tab/>
            </w:r>
            <w:r w:rsidR="00A04147">
              <w:rPr>
                <w:webHidden/>
              </w:rPr>
              <w:fldChar w:fldCharType="begin"/>
            </w:r>
            <w:r w:rsidR="00A04147">
              <w:rPr>
                <w:webHidden/>
              </w:rPr>
              <w:instrText xml:space="preserve"> PAGEREF _Toc106320819 \h </w:instrText>
            </w:r>
            <w:r w:rsidR="00A04147">
              <w:rPr>
                <w:webHidden/>
              </w:rPr>
            </w:r>
            <w:r w:rsidR="00A04147">
              <w:rPr>
                <w:webHidden/>
              </w:rPr>
              <w:fldChar w:fldCharType="separate"/>
            </w:r>
            <w:r w:rsidR="008C361B">
              <w:rPr>
                <w:webHidden/>
              </w:rPr>
              <w:t>18</w:t>
            </w:r>
            <w:r w:rsidR="00A04147">
              <w:rPr>
                <w:webHidden/>
              </w:rPr>
              <w:fldChar w:fldCharType="end"/>
            </w:r>
          </w:hyperlink>
        </w:p>
        <w:p w14:paraId="50048235" w14:textId="2EB058DB" w:rsidR="00A04147" w:rsidRDefault="00715E70">
          <w:pPr>
            <w:pStyle w:val="TOC2"/>
          </w:pPr>
          <w:hyperlink w:anchor="_Toc106320820" w:history="1">
            <w:r w:rsidR="00A04147" w:rsidRPr="00020B74">
              <w:rPr>
                <w:rStyle w:val="aa"/>
              </w:rPr>
              <w:t>4.1数据爬取</w:t>
            </w:r>
            <w:r w:rsidR="00A04147">
              <w:rPr>
                <w:webHidden/>
              </w:rPr>
              <w:tab/>
            </w:r>
            <w:r w:rsidR="00A04147">
              <w:rPr>
                <w:webHidden/>
              </w:rPr>
              <w:fldChar w:fldCharType="begin"/>
            </w:r>
            <w:r w:rsidR="00A04147">
              <w:rPr>
                <w:webHidden/>
              </w:rPr>
              <w:instrText xml:space="preserve"> PAGEREF _Toc106320820 \h </w:instrText>
            </w:r>
            <w:r w:rsidR="00A04147">
              <w:rPr>
                <w:webHidden/>
              </w:rPr>
            </w:r>
            <w:r w:rsidR="00A04147">
              <w:rPr>
                <w:webHidden/>
              </w:rPr>
              <w:fldChar w:fldCharType="separate"/>
            </w:r>
            <w:r w:rsidR="008C361B">
              <w:rPr>
                <w:webHidden/>
              </w:rPr>
              <w:t>18</w:t>
            </w:r>
            <w:r w:rsidR="00A04147">
              <w:rPr>
                <w:webHidden/>
              </w:rPr>
              <w:fldChar w:fldCharType="end"/>
            </w:r>
          </w:hyperlink>
        </w:p>
        <w:p w14:paraId="58041CB2" w14:textId="41602A4C" w:rsidR="00A04147" w:rsidRDefault="00715E70">
          <w:pPr>
            <w:pStyle w:val="TOC3"/>
            <w:tabs>
              <w:tab w:val="right" w:leader="dot" w:pos="8296"/>
            </w:tabs>
          </w:pPr>
          <w:hyperlink w:anchor="_Toc106320821" w:history="1">
            <w:r w:rsidR="00A04147" w:rsidRPr="00020B74">
              <w:rPr>
                <w:rStyle w:val="aa"/>
              </w:rPr>
              <w:t>4.1.1任务分析</w:t>
            </w:r>
            <w:r w:rsidR="00A04147">
              <w:rPr>
                <w:webHidden/>
              </w:rPr>
              <w:tab/>
            </w:r>
            <w:r w:rsidR="00A04147">
              <w:rPr>
                <w:webHidden/>
              </w:rPr>
              <w:fldChar w:fldCharType="begin"/>
            </w:r>
            <w:r w:rsidR="00A04147">
              <w:rPr>
                <w:webHidden/>
              </w:rPr>
              <w:instrText xml:space="preserve"> PAGEREF _Toc106320821 \h </w:instrText>
            </w:r>
            <w:r w:rsidR="00A04147">
              <w:rPr>
                <w:webHidden/>
              </w:rPr>
            </w:r>
            <w:r w:rsidR="00A04147">
              <w:rPr>
                <w:webHidden/>
              </w:rPr>
              <w:fldChar w:fldCharType="separate"/>
            </w:r>
            <w:r w:rsidR="008C361B">
              <w:rPr>
                <w:webHidden/>
              </w:rPr>
              <w:t>18</w:t>
            </w:r>
            <w:r w:rsidR="00A04147">
              <w:rPr>
                <w:webHidden/>
              </w:rPr>
              <w:fldChar w:fldCharType="end"/>
            </w:r>
          </w:hyperlink>
        </w:p>
        <w:p w14:paraId="30CDB2A7" w14:textId="37C79611" w:rsidR="00A04147" w:rsidRDefault="00715E70">
          <w:pPr>
            <w:pStyle w:val="TOC3"/>
            <w:tabs>
              <w:tab w:val="right" w:leader="dot" w:pos="8296"/>
            </w:tabs>
          </w:pPr>
          <w:hyperlink w:anchor="_Toc106320822" w:history="1">
            <w:r w:rsidR="00A04147" w:rsidRPr="00020B74">
              <w:rPr>
                <w:rStyle w:val="aa"/>
              </w:rPr>
              <w:t>4.1.2具体实现</w:t>
            </w:r>
            <w:r w:rsidR="00A04147">
              <w:rPr>
                <w:webHidden/>
              </w:rPr>
              <w:tab/>
            </w:r>
            <w:r w:rsidR="00A04147">
              <w:rPr>
                <w:webHidden/>
              </w:rPr>
              <w:fldChar w:fldCharType="begin"/>
            </w:r>
            <w:r w:rsidR="00A04147">
              <w:rPr>
                <w:webHidden/>
              </w:rPr>
              <w:instrText xml:space="preserve"> PAGEREF _Toc106320822 \h </w:instrText>
            </w:r>
            <w:r w:rsidR="00A04147">
              <w:rPr>
                <w:webHidden/>
              </w:rPr>
            </w:r>
            <w:r w:rsidR="00A04147">
              <w:rPr>
                <w:webHidden/>
              </w:rPr>
              <w:fldChar w:fldCharType="separate"/>
            </w:r>
            <w:r w:rsidR="008C361B">
              <w:rPr>
                <w:webHidden/>
              </w:rPr>
              <w:t>19</w:t>
            </w:r>
            <w:r w:rsidR="00A04147">
              <w:rPr>
                <w:webHidden/>
              </w:rPr>
              <w:fldChar w:fldCharType="end"/>
            </w:r>
          </w:hyperlink>
        </w:p>
        <w:p w14:paraId="5E4B9046" w14:textId="48A97A36" w:rsidR="00A04147" w:rsidRDefault="00715E70">
          <w:pPr>
            <w:pStyle w:val="TOC3"/>
            <w:tabs>
              <w:tab w:val="right" w:leader="dot" w:pos="8296"/>
            </w:tabs>
          </w:pPr>
          <w:hyperlink w:anchor="_Toc106320823" w:history="1">
            <w:r w:rsidR="00A04147" w:rsidRPr="00020B74">
              <w:rPr>
                <w:rStyle w:val="aa"/>
              </w:rPr>
              <w:t>4.1.3改进措施</w:t>
            </w:r>
            <w:r w:rsidR="00A04147">
              <w:rPr>
                <w:webHidden/>
              </w:rPr>
              <w:tab/>
            </w:r>
            <w:r w:rsidR="00A04147">
              <w:rPr>
                <w:webHidden/>
              </w:rPr>
              <w:fldChar w:fldCharType="begin"/>
            </w:r>
            <w:r w:rsidR="00A04147">
              <w:rPr>
                <w:webHidden/>
              </w:rPr>
              <w:instrText xml:space="preserve"> PAGEREF _Toc106320823 \h </w:instrText>
            </w:r>
            <w:r w:rsidR="00A04147">
              <w:rPr>
                <w:webHidden/>
              </w:rPr>
            </w:r>
            <w:r w:rsidR="00A04147">
              <w:rPr>
                <w:webHidden/>
              </w:rPr>
              <w:fldChar w:fldCharType="separate"/>
            </w:r>
            <w:r w:rsidR="008C361B">
              <w:rPr>
                <w:webHidden/>
              </w:rPr>
              <w:t>22</w:t>
            </w:r>
            <w:r w:rsidR="00A04147">
              <w:rPr>
                <w:webHidden/>
              </w:rPr>
              <w:fldChar w:fldCharType="end"/>
            </w:r>
          </w:hyperlink>
        </w:p>
        <w:p w14:paraId="13EAC4F1" w14:textId="3F18B762" w:rsidR="00A04147" w:rsidRDefault="00715E70">
          <w:pPr>
            <w:pStyle w:val="TOC2"/>
          </w:pPr>
          <w:hyperlink w:anchor="_Toc106320824" w:history="1">
            <w:r w:rsidR="00A04147" w:rsidRPr="00020B74">
              <w:rPr>
                <w:rStyle w:val="aa"/>
              </w:rPr>
              <w:t>4.2中文分词</w:t>
            </w:r>
            <w:r w:rsidR="00A04147">
              <w:rPr>
                <w:webHidden/>
              </w:rPr>
              <w:tab/>
            </w:r>
            <w:r w:rsidR="00A04147">
              <w:rPr>
                <w:webHidden/>
              </w:rPr>
              <w:fldChar w:fldCharType="begin"/>
            </w:r>
            <w:r w:rsidR="00A04147">
              <w:rPr>
                <w:webHidden/>
              </w:rPr>
              <w:instrText xml:space="preserve"> PAGEREF _Toc106320824 \h </w:instrText>
            </w:r>
            <w:r w:rsidR="00A04147">
              <w:rPr>
                <w:webHidden/>
              </w:rPr>
            </w:r>
            <w:r w:rsidR="00A04147">
              <w:rPr>
                <w:webHidden/>
              </w:rPr>
              <w:fldChar w:fldCharType="separate"/>
            </w:r>
            <w:r w:rsidR="008C361B">
              <w:rPr>
                <w:webHidden/>
              </w:rPr>
              <w:t>23</w:t>
            </w:r>
            <w:r w:rsidR="00A04147">
              <w:rPr>
                <w:webHidden/>
              </w:rPr>
              <w:fldChar w:fldCharType="end"/>
            </w:r>
          </w:hyperlink>
        </w:p>
        <w:p w14:paraId="30922087" w14:textId="5DCBEB27" w:rsidR="00A04147" w:rsidRDefault="00715E70">
          <w:pPr>
            <w:pStyle w:val="TOC3"/>
            <w:tabs>
              <w:tab w:val="right" w:leader="dot" w:pos="8296"/>
            </w:tabs>
          </w:pPr>
          <w:hyperlink w:anchor="_Toc106320825" w:history="1">
            <w:r w:rsidR="00A04147" w:rsidRPr="00020B74">
              <w:rPr>
                <w:rStyle w:val="aa"/>
              </w:rPr>
              <w:t>4.2.1jieba分词</w:t>
            </w:r>
            <w:r w:rsidR="00A04147">
              <w:rPr>
                <w:webHidden/>
              </w:rPr>
              <w:tab/>
            </w:r>
            <w:r w:rsidR="00A04147">
              <w:rPr>
                <w:webHidden/>
              </w:rPr>
              <w:fldChar w:fldCharType="begin"/>
            </w:r>
            <w:r w:rsidR="00A04147">
              <w:rPr>
                <w:webHidden/>
              </w:rPr>
              <w:instrText xml:space="preserve"> PAGEREF _Toc106320825 \h </w:instrText>
            </w:r>
            <w:r w:rsidR="00A04147">
              <w:rPr>
                <w:webHidden/>
              </w:rPr>
            </w:r>
            <w:r w:rsidR="00A04147">
              <w:rPr>
                <w:webHidden/>
              </w:rPr>
              <w:fldChar w:fldCharType="separate"/>
            </w:r>
            <w:r w:rsidR="008C361B">
              <w:rPr>
                <w:webHidden/>
              </w:rPr>
              <w:t>23</w:t>
            </w:r>
            <w:r w:rsidR="00A04147">
              <w:rPr>
                <w:webHidden/>
              </w:rPr>
              <w:fldChar w:fldCharType="end"/>
            </w:r>
          </w:hyperlink>
        </w:p>
        <w:p w14:paraId="70F69FC0" w14:textId="3E17C8D0" w:rsidR="00A04147" w:rsidRDefault="00715E70">
          <w:pPr>
            <w:pStyle w:val="TOC3"/>
            <w:tabs>
              <w:tab w:val="right" w:leader="dot" w:pos="8296"/>
            </w:tabs>
          </w:pPr>
          <w:hyperlink w:anchor="_Toc106320826" w:history="1">
            <w:r w:rsidR="00A04147" w:rsidRPr="00020B74">
              <w:rPr>
                <w:rStyle w:val="aa"/>
              </w:rPr>
              <w:t>4.2.2pkuseg分词</w:t>
            </w:r>
            <w:r w:rsidR="00A04147">
              <w:rPr>
                <w:webHidden/>
              </w:rPr>
              <w:tab/>
            </w:r>
            <w:r w:rsidR="00A04147">
              <w:rPr>
                <w:webHidden/>
              </w:rPr>
              <w:fldChar w:fldCharType="begin"/>
            </w:r>
            <w:r w:rsidR="00A04147">
              <w:rPr>
                <w:webHidden/>
              </w:rPr>
              <w:instrText xml:space="preserve"> PAGEREF _Toc106320826 \h </w:instrText>
            </w:r>
            <w:r w:rsidR="00A04147">
              <w:rPr>
                <w:webHidden/>
              </w:rPr>
            </w:r>
            <w:r w:rsidR="00A04147">
              <w:rPr>
                <w:webHidden/>
              </w:rPr>
              <w:fldChar w:fldCharType="separate"/>
            </w:r>
            <w:r w:rsidR="008C361B">
              <w:rPr>
                <w:webHidden/>
              </w:rPr>
              <w:t>24</w:t>
            </w:r>
            <w:r w:rsidR="00A04147">
              <w:rPr>
                <w:webHidden/>
              </w:rPr>
              <w:fldChar w:fldCharType="end"/>
            </w:r>
          </w:hyperlink>
        </w:p>
        <w:p w14:paraId="405B783E" w14:textId="09462471" w:rsidR="00A04147" w:rsidRDefault="00715E70">
          <w:pPr>
            <w:pStyle w:val="TOC3"/>
            <w:tabs>
              <w:tab w:val="right" w:leader="dot" w:pos="8296"/>
            </w:tabs>
          </w:pPr>
          <w:hyperlink w:anchor="_Toc106320827" w:history="1">
            <w:r w:rsidR="00A04147" w:rsidRPr="00020B74">
              <w:rPr>
                <w:rStyle w:val="aa"/>
              </w:rPr>
              <w:t>4.2.3 SnowNLP分词</w:t>
            </w:r>
            <w:r w:rsidR="00A04147">
              <w:rPr>
                <w:webHidden/>
              </w:rPr>
              <w:tab/>
            </w:r>
            <w:r w:rsidR="00A04147">
              <w:rPr>
                <w:webHidden/>
              </w:rPr>
              <w:fldChar w:fldCharType="begin"/>
            </w:r>
            <w:r w:rsidR="00A04147">
              <w:rPr>
                <w:webHidden/>
              </w:rPr>
              <w:instrText xml:space="preserve"> PAGEREF _Toc106320827 \h </w:instrText>
            </w:r>
            <w:r w:rsidR="00A04147">
              <w:rPr>
                <w:webHidden/>
              </w:rPr>
            </w:r>
            <w:r w:rsidR="00A04147">
              <w:rPr>
                <w:webHidden/>
              </w:rPr>
              <w:fldChar w:fldCharType="separate"/>
            </w:r>
            <w:r w:rsidR="008C361B">
              <w:rPr>
                <w:webHidden/>
              </w:rPr>
              <w:t>25</w:t>
            </w:r>
            <w:r w:rsidR="00A04147">
              <w:rPr>
                <w:webHidden/>
              </w:rPr>
              <w:fldChar w:fldCharType="end"/>
            </w:r>
          </w:hyperlink>
        </w:p>
        <w:p w14:paraId="1020C728" w14:textId="45300664" w:rsidR="00A04147" w:rsidRDefault="00715E70">
          <w:pPr>
            <w:pStyle w:val="TOC2"/>
          </w:pPr>
          <w:hyperlink w:anchor="_Toc106320828" w:history="1">
            <w:r w:rsidR="00A04147" w:rsidRPr="00020B74">
              <w:rPr>
                <w:rStyle w:val="aa"/>
              </w:rPr>
              <w:t>4.3生成词向量</w:t>
            </w:r>
            <w:r w:rsidR="00A04147">
              <w:rPr>
                <w:webHidden/>
              </w:rPr>
              <w:tab/>
            </w:r>
            <w:r w:rsidR="00A04147">
              <w:rPr>
                <w:webHidden/>
              </w:rPr>
              <w:fldChar w:fldCharType="begin"/>
            </w:r>
            <w:r w:rsidR="00A04147">
              <w:rPr>
                <w:webHidden/>
              </w:rPr>
              <w:instrText xml:space="preserve"> PAGEREF _Toc106320828 \h </w:instrText>
            </w:r>
            <w:r w:rsidR="00A04147">
              <w:rPr>
                <w:webHidden/>
              </w:rPr>
            </w:r>
            <w:r w:rsidR="00A04147">
              <w:rPr>
                <w:webHidden/>
              </w:rPr>
              <w:fldChar w:fldCharType="separate"/>
            </w:r>
            <w:r w:rsidR="008C361B">
              <w:rPr>
                <w:webHidden/>
              </w:rPr>
              <w:t>25</w:t>
            </w:r>
            <w:r w:rsidR="00A04147">
              <w:rPr>
                <w:webHidden/>
              </w:rPr>
              <w:fldChar w:fldCharType="end"/>
            </w:r>
          </w:hyperlink>
        </w:p>
        <w:p w14:paraId="5484FAD5" w14:textId="56F438D8" w:rsidR="00A04147" w:rsidRDefault="00715E70">
          <w:pPr>
            <w:pStyle w:val="TOC3"/>
            <w:tabs>
              <w:tab w:val="right" w:leader="dot" w:pos="8296"/>
            </w:tabs>
          </w:pPr>
          <w:hyperlink w:anchor="_Toc106320829" w:history="1">
            <w:r w:rsidR="00A04147" w:rsidRPr="00020B74">
              <w:rPr>
                <w:rStyle w:val="aa"/>
              </w:rPr>
              <w:t>4.3.1 Word2Vec</w:t>
            </w:r>
            <w:r w:rsidR="00A04147">
              <w:rPr>
                <w:webHidden/>
              </w:rPr>
              <w:tab/>
            </w:r>
            <w:r w:rsidR="00A04147">
              <w:rPr>
                <w:webHidden/>
              </w:rPr>
              <w:fldChar w:fldCharType="begin"/>
            </w:r>
            <w:r w:rsidR="00A04147">
              <w:rPr>
                <w:webHidden/>
              </w:rPr>
              <w:instrText xml:space="preserve"> PAGEREF _Toc106320829 \h </w:instrText>
            </w:r>
            <w:r w:rsidR="00A04147">
              <w:rPr>
                <w:webHidden/>
              </w:rPr>
            </w:r>
            <w:r w:rsidR="00A04147">
              <w:rPr>
                <w:webHidden/>
              </w:rPr>
              <w:fldChar w:fldCharType="separate"/>
            </w:r>
            <w:r w:rsidR="008C361B">
              <w:rPr>
                <w:webHidden/>
              </w:rPr>
              <w:t>25</w:t>
            </w:r>
            <w:r w:rsidR="00A04147">
              <w:rPr>
                <w:webHidden/>
              </w:rPr>
              <w:fldChar w:fldCharType="end"/>
            </w:r>
          </w:hyperlink>
        </w:p>
        <w:p w14:paraId="0C97AB27" w14:textId="0D862603" w:rsidR="00A04147" w:rsidRDefault="00715E70">
          <w:pPr>
            <w:pStyle w:val="TOC3"/>
            <w:tabs>
              <w:tab w:val="right" w:leader="dot" w:pos="8296"/>
            </w:tabs>
          </w:pPr>
          <w:hyperlink w:anchor="_Toc106320830" w:history="1">
            <w:r w:rsidR="00A04147" w:rsidRPr="00020B74">
              <w:rPr>
                <w:rStyle w:val="aa"/>
              </w:rPr>
              <w:t>4.3.2Embedding</w:t>
            </w:r>
            <w:r w:rsidR="00A04147">
              <w:rPr>
                <w:webHidden/>
              </w:rPr>
              <w:tab/>
            </w:r>
            <w:r w:rsidR="00A04147">
              <w:rPr>
                <w:webHidden/>
              </w:rPr>
              <w:fldChar w:fldCharType="begin"/>
            </w:r>
            <w:r w:rsidR="00A04147">
              <w:rPr>
                <w:webHidden/>
              </w:rPr>
              <w:instrText xml:space="preserve"> PAGEREF _Toc106320830 \h </w:instrText>
            </w:r>
            <w:r w:rsidR="00A04147">
              <w:rPr>
                <w:webHidden/>
              </w:rPr>
            </w:r>
            <w:r w:rsidR="00A04147">
              <w:rPr>
                <w:webHidden/>
              </w:rPr>
              <w:fldChar w:fldCharType="separate"/>
            </w:r>
            <w:r w:rsidR="008C361B">
              <w:rPr>
                <w:webHidden/>
              </w:rPr>
              <w:t>27</w:t>
            </w:r>
            <w:r w:rsidR="00A04147">
              <w:rPr>
                <w:webHidden/>
              </w:rPr>
              <w:fldChar w:fldCharType="end"/>
            </w:r>
          </w:hyperlink>
        </w:p>
        <w:p w14:paraId="318DAE9E" w14:textId="636841EF" w:rsidR="00A04147" w:rsidRDefault="00715E70">
          <w:pPr>
            <w:pStyle w:val="TOC2"/>
          </w:pPr>
          <w:hyperlink w:anchor="_Toc106320831" w:history="1">
            <w:r w:rsidR="00A04147" w:rsidRPr="00020B74">
              <w:rPr>
                <w:rStyle w:val="aa"/>
              </w:rPr>
              <w:t>4.4</w:t>
            </w:r>
            <w:r w:rsidR="00A04147">
              <w:tab/>
            </w:r>
            <w:r w:rsidR="00A04147" w:rsidRPr="00020B74">
              <w:rPr>
                <w:rStyle w:val="aa"/>
              </w:rPr>
              <w:t>分类神经网络</w:t>
            </w:r>
            <w:r w:rsidR="00A04147">
              <w:rPr>
                <w:webHidden/>
              </w:rPr>
              <w:tab/>
            </w:r>
            <w:r w:rsidR="00A04147">
              <w:rPr>
                <w:webHidden/>
              </w:rPr>
              <w:fldChar w:fldCharType="begin"/>
            </w:r>
            <w:r w:rsidR="00A04147">
              <w:rPr>
                <w:webHidden/>
              </w:rPr>
              <w:instrText xml:space="preserve"> PAGEREF _Toc106320831 \h </w:instrText>
            </w:r>
            <w:r w:rsidR="00A04147">
              <w:rPr>
                <w:webHidden/>
              </w:rPr>
            </w:r>
            <w:r w:rsidR="00A04147">
              <w:rPr>
                <w:webHidden/>
              </w:rPr>
              <w:fldChar w:fldCharType="separate"/>
            </w:r>
            <w:r w:rsidR="008C361B">
              <w:rPr>
                <w:webHidden/>
              </w:rPr>
              <w:t>28</w:t>
            </w:r>
            <w:r w:rsidR="00A04147">
              <w:rPr>
                <w:webHidden/>
              </w:rPr>
              <w:fldChar w:fldCharType="end"/>
            </w:r>
          </w:hyperlink>
        </w:p>
        <w:p w14:paraId="2370A6C3" w14:textId="3C5D6E99" w:rsidR="00A04147" w:rsidRDefault="00715E70">
          <w:pPr>
            <w:pStyle w:val="TOC3"/>
            <w:tabs>
              <w:tab w:val="right" w:leader="dot" w:pos="8296"/>
            </w:tabs>
          </w:pPr>
          <w:hyperlink w:anchor="_Toc106320832" w:history="1">
            <w:r w:rsidR="00A04147" w:rsidRPr="00020B74">
              <w:rPr>
                <w:rStyle w:val="aa"/>
              </w:rPr>
              <w:t>4.4.1TextCNN</w:t>
            </w:r>
            <w:r w:rsidR="00A04147">
              <w:rPr>
                <w:webHidden/>
              </w:rPr>
              <w:tab/>
            </w:r>
            <w:r w:rsidR="00A04147">
              <w:rPr>
                <w:webHidden/>
              </w:rPr>
              <w:fldChar w:fldCharType="begin"/>
            </w:r>
            <w:r w:rsidR="00A04147">
              <w:rPr>
                <w:webHidden/>
              </w:rPr>
              <w:instrText xml:space="preserve"> PAGEREF _Toc106320832 \h </w:instrText>
            </w:r>
            <w:r w:rsidR="00A04147">
              <w:rPr>
                <w:webHidden/>
              </w:rPr>
            </w:r>
            <w:r w:rsidR="00A04147">
              <w:rPr>
                <w:webHidden/>
              </w:rPr>
              <w:fldChar w:fldCharType="separate"/>
            </w:r>
            <w:r w:rsidR="008C361B">
              <w:rPr>
                <w:webHidden/>
              </w:rPr>
              <w:t>28</w:t>
            </w:r>
            <w:r w:rsidR="00A04147">
              <w:rPr>
                <w:webHidden/>
              </w:rPr>
              <w:fldChar w:fldCharType="end"/>
            </w:r>
          </w:hyperlink>
        </w:p>
        <w:p w14:paraId="33BA45A1" w14:textId="37A7F060" w:rsidR="00A04147" w:rsidRDefault="00715E70">
          <w:pPr>
            <w:pStyle w:val="TOC3"/>
            <w:tabs>
              <w:tab w:val="right" w:leader="dot" w:pos="8296"/>
            </w:tabs>
          </w:pPr>
          <w:hyperlink w:anchor="_Toc106320833" w:history="1">
            <w:r w:rsidR="00A04147" w:rsidRPr="00020B74">
              <w:rPr>
                <w:rStyle w:val="aa"/>
              </w:rPr>
              <w:t>4.4.2AttTextCNN</w:t>
            </w:r>
            <w:r w:rsidR="00A04147">
              <w:rPr>
                <w:webHidden/>
              </w:rPr>
              <w:tab/>
            </w:r>
            <w:r w:rsidR="00A04147">
              <w:rPr>
                <w:webHidden/>
              </w:rPr>
              <w:fldChar w:fldCharType="begin"/>
            </w:r>
            <w:r w:rsidR="00A04147">
              <w:rPr>
                <w:webHidden/>
              </w:rPr>
              <w:instrText xml:space="preserve"> PAGEREF _Toc106320833 \h </w:instrText>
            </w:r>
            <w:r w:rsidR="00A04147">
              <w:rPr>
                <w:webHidden/>
              </w:rPr>
            </w:r>
            <w:r w:rsidR="00A04147">
              <w:rPr>
                <w:webHidden/>
              </w:rPr>
              <w:fldChar w:fldCharType="separate"/>
            </w:r>
            <w:r w:rsidR="008C361B">
              <w:rPr>
                <w:webHidden/>
              </w:rPr>
              <w:t>28</w:t>
            </w:r>
            <w:r w:rsidR="00A04147">
              <w:rPr>
                <w:webHidden/>
              </w:rPr>
              <w:fldChar w:fldCharType="end"/>
            </w:r>
          </w:hyperlink>
        </w:p>
        <w:p w14:paraId="0C0E1393" w14:textId="3A51A492" w:rsidR="00A04147" w:rsidRDefault="00715E70">
          <w:pPr>
            <w:pStyle w:val="TOC3"/>
            <w:tabs>
              <w:tab w:val="right" w:leader="dot" w:pos="8296"/>
            </w:tabs>
          </w:pPr>
          <w:hyperlink w:anchor="_Toc106320834" w:history="1">
            <w:r w:rsidR="00A04147" w:rsidRPr="00020B74">
              <w:rPr>
                <w:rStyle w:val="aa"/>
              </w:rPr>
              <w:t>4.4.3预测方法</w:t>
            </w:r>
            <w:r w:rsidR="00A04147">
              <w:rPr>
                <w:webHidden/>
              </w:rPr>
              <w:tab/>
            </w:r>
            <w:r w:rsidR="00A04147">
              <w:rPr>
                <w:webHidden/>
              </w:rPr>
              <w:fldChar w:fldCharType="begin"/>
            </w:r>
            <w:r w:rsidR="00A04147">
              <w:rPr>
                <w:webHidden/>
              </w:rPr>
              <w:instrText xml:space="preserve"> PAGEREF _Toc106320834 \h </w:instrText>
            </w:r>
            <w:r w:rsidR="00A04147">
              <w:rPr>
                <w:webHidden/>
              </w:rPr>
            </w:r>
            <w:r w:rsidR="00A04147">
              <w:rPr>
                <w:webHidden/>
              </w:rPr>
              <w:fldChar w:fldCharType="separate"/>
            </w:r>
            <w:r w:rsidR="008C361B">
              <w:rPr>
                <w:webHidden/>
              </w:rPr>
              <w:t>29</w:t>
            </w:r>
            <w:r w:rsidR="00A04147">
              <w:rPr>
                <w:webHidden/>
              </w:rPr>
              <w:fldChar w:fldCharType="end"/>
            </w:r>
          </w:hyperlink>
        </w:p>
        <w:p w14:paraId="131198F7" w14:textId="0BDD90AC" w:rsidR="00A04147" w:rsidRDefault="00715E70">
          <w:pPr>
            <w:pStyle w:val="TOC2"/>
          </w:pPr>
          <w:hyperlink w:anchor="_Toc106320835" w:history="1">
            <w:r w:rsidR="00A04147" w:rsidRPr="00020B74">
              <w:rPr>
                <w:rStyle w:val="aa"/>
              </w:rPr>
              <w:t>4.5系统界面设计</w:t>
            </w:r>
            <w:r w:rsidR="00A04147">
              <w:rPr>
                <w:webHidden/>
              </w:rPr>
              <w:tab/>
            </w:r>
            <w:r w:rsidR="00A04147">
              <w:rPr>
                <w:webHidden/>
              </w:rPr>
              <w:fldChar w:fldCharType="begin"/>
            </w:r>
            <w:r w:rsidR="00A04147">
              <w:rPr>
                <w:webHidden/>
              </w:rPr>
              <w:instrText xml:space="preserve"> PAGEREF _Toc106320835 \h </w:instrText>
            </w:r>
            <w:r w:rsidR="00A04147">
              <w:rPr>
                <w:webHidden/>
              </w:rPr>
            </w:r>
            <w:r w:rsidR="00A04147">
              <w:rPr>
                <w:webHidden/>
              </w:rPr>
              <w:fldChar w:fldCharType="separate"/>
            </w:r>
            <w:r w:rsidR="008C361B">
              <w:rPr>
                <w:webHidden/>
              </w:rPr>
              <w:t>29</w:t>
            </w:r>
            <w:r w:rsidR="00A04147">
              <w:rPr>
                <w:webHidden/>
              </w:rPr>
              <w:fldChar w:fldCharType="end"/>
            </w:r>
          </w:hyperlink>
        </w:p>
        <w:p w14:paraId="2525F5CD" w14:textId="00EC451D" w:rsidR="00A04147" w:rsidRDefault="00715E70">
          <w:pPr>
            <w:pStyle w:val="TOC1"/>
            <w:tabs>
              <w:tab w:val="right" w:leader="dot" w:pos="8296"/>
            </w:tabs>
          </w:pPr>
          <w:hyperlink w:anchor="_Toc106320836" w:history="1">
            <w:r w:rsidR="00A04147" w:rsidRPr="00020B74">
              <w:rPr>
                <w:rStyle w:val="aa"/>
              </w:rPr>
              <w:t>5.数据结果分析</w:t>
            </w:r>
            <w:r w:rsidR="00A04147">
              <w:rPr>
                <w:webHidden/>
              </w:rPr>
              <w:tab/>
            </w:r>
            <w:r w:rsidR="00A04147">
              <w:rPr>
                <w:webHidden/>
              </w:rPr>
              <w:fldChar w:fldCharType="begin"/>
            </w:r>
            <w:r w:rsidR="00A04147">
              <w:rPr>
                <w:webHidden/>
              </w:rPr>
              <w:instrText xml:space="preserve"> PAGEREF _Toc106320836 \h </w:instrText>
            </w:r>
            <w:r w:rsidR="00A04147">
              <w:rPr>
                <w:webHidden/>
              </w:rPr>
            </w:r>
            <w:r w:rsidR="00A04147">
              <w:rPr>
                <w:webHidden/>
              </w:rPr>
              <w:fldChar w:fldCharType="separate"/>
            </w:r>
            <w:r w:rsidR="008C361B">
              <w:rPr>
                <w:webHidden/>
              </w:rPr>
              <w:t>32</w:t>
            </w:r>
            <w:r w:rsidR="00A04147">
              <w:rPr>
                <w:webHidden/>
              </w:rPr>
              <w:fldChar w:fldCharType="end"/>
            </w:r>
          </w:hyperlink>
        </w:p>
        <w:p w14:paraId="3C538A8C" w14:textId="1C7102A5" w:rsidR="00A04147" w:rsidRDefault="00715E70">
          <w:pPr>
            <w:pStyle w:val="TOC1"/>
            <w:tabs>
              <w:tab w:val="right" w:leader="dot" w:pos="8296"/>
            </w:tabs>
          </w:pPr>
          <w:hyperlink w:anchor="_Toc106320837" w:history="1">
            <w:r w:rsidR="00A04147" w:rsidRPr="00020B74">
              <w:rPr>
                <w:rStyle w:val="aa"/>
              </w:rPr>
              <w:t>6.系统使用说明</w:t>
            </w:r>
            <w:r w:rsidR="00A04147">
              <w:rPr>
                <w:webHidden/>
              </w:rPr>
              <w:tab/>
            </w:r>
            <w:r w:rsidR="00A04147">
              <w:rPr>
                <w:webHidden/>
              </w:rPr>
              <w:fldChar w:fldCharType="begin"/>
            </w:r>
            <w:r w:rsidR="00A04147">
              <w:rPr>
                <w:webHidden/>
              </w:rPr>
              <w:instrText xml:space="preserve"> PAGEREF _Toc106320837 \h </w:instrText>
            </w:r>
            <w:r w:rsidR="00A04147">
              <w:rPr>
                <w:webHidden/>
              </w:rPr>
            </w:r>
            <w:r w:rsidR="00A04147">
              <w:rPr>
                <w:webHidden/>
              </w:rPr>
              <w:fldChar w:fldCharType="separate"/>
            </w:r>
            <w:r w:rsidR="008C361B">
              <w:rPr>
                <w:webHidden/>
              </w:rPr>
              <w:t>33</w:t>
            </w:r>
            <w:r w:rsidR="00A04147">
              <w:rPr>
                <w:webHidden/>
              </w:rPr>
              <w:fldChar w:fldCharType="end"/>
            </w:r>
          </w:hyperlink>
        </w:p>
        <w:p w14:paraId="6BF6E4DD" w14:textId="47613B3E" w:rsidR="00A04147" w:rsidRDefault="00715E70">
          <w:pPr>
            <w:pStyle w:val="TOC2"/>
          </w:pPr>
          <w:hyperlink w:anchor="_Toc106320838" w:history="1">
            <w:r w:rsidR="00A04147" w:rsidRPr="00020B74">
              <w:rPr>
                <w:rStyle w:val="aa"/>
              </w:rPr>
              <w:t>6.1界面外观介绍</w:t>
            </w:r>
            <w:r w:rsidR="00A04147">
              <w:rPr>
                <w:webHidden/>
              </w:rPr>
              <w:tab/>
            </w:r>
            <w:r w:rsidR="00A04147">
              <w:rPr>
                <w:webHidden/>
              </w:rPr>
              <w:fldChar w:fldCharType="begin"/>
            </w:r>
            <w:r w:rsidR="00A04147">
              <w:rPr>
                <w:webHidden/>
              </w:rPr>
              <w:instrText xml:space="preserve"> PAGEREF _Toc106320838 \h </w:instrText>
            </w:r>
            <w:r w:rsidR="00A04147">
              <w:rPr>
                <w:webHidden/>
              </w:rPr>
            </w:r>
            <w:r w:rsidR="00A04147">
              <w:rPr>
                <w:webHidden/>
              </w:rPr>
              <w:fldChar w:fldCharType="separate"/>
            </w:r>
            <w:r w:rsidR="008C361B">
              <w:rPr>
                <w:webHidden/>
              </w:rPr>
              <w:t>33</w:t>
            </w:r>
            <w:r w:rsidR="00A04147">
              <w:rPr>
                <w:webHidden/>
              </w:rPr>
              <w:fldChar w:fldCharType="end"/>
            </w:r>
          </w:hyperlink>
        </w:p>
        <w:p w14:paraId="79B6E17A" w14:textId="1450095E" w:rsidR="00A04147" w:rsidRDefault="00715E70">
          <w:pPr>
            <w:pStyle w:val="TOC3"/>
            <w:tabs>
              <w:tab w:val="right" w:leader="dot" w:pos="8296"/>
            </w:tabs>
          </w:pPr>
          <w:hyperlink w:anchor="_Toc106320839" w:history="1">
            <w:r w:rsidR="00A04147" w:rsidRPr="00020B74">
              <w:rPr>
                <w:rStyle w:val="aa"/>
              </w:rPr>
              <w:t>6.1.2主界面介绍</w:t>
            </w:r>
            <w:r w:rsidR="00A04147">
              <w:rPr>
                <w:webHidden/>
              </w:rPr>
              <w:tab/>
            </w:r>
            <w:r w:rsidR="00A04147">
              <w:rPr>
                <w:webHidden/>
              </w:rPr>
              <w:fldChar w:fldCharType="begin"/>
            </w:r>
            <w:r w:rsidR="00A04147">
              <w:rPr>
                <w:webHidden/>
              </w:rPr>
              <w:instrText xml:space="preserve"> PAGEREF _Toc106320839 \h </w:instrText>
            </w:r>
            <w:r w:rsidR="00A04147">
              <w:rPr>
                <w:webHidden/>
              </w:rPr>
            </w:r>
            <w:r w:rsidR="00A04147">
              <w:rPr>
                <w:webHidden/>
              </w:rPr>
              <w:fldChar w:fldCharType="separate"/>
            </w:r>
            <w:r w:rsidR="008C361B">
              <w:rPr>
                <w:webHidden/>
              </w:rPr>
              <w:t>33</w:t>
            </w:r>
            <w:r w:rsidR="00A04147">
              <w:rPr>
                <w:webHidden/>
              </w:rPr>
              <w:fldChar w:fldCharType="end"/>
            </w:r>
          </w:hyperlink>
        </w:p>
        <w:p w14:paraId="77F4F470" w14:textId="2CB672DF" w:rsidR="00A04147" w:rsidRDefault="00715E70">
          <w:pPr>
            <w:pStyle w:val="TOC3"/>
            <w:tabs>
              <w:tab w:val="right" w:leader="dot" w:pos="8296"/>
            </w:tabs>
          </w:pPr>
          <w:hyperlink w:anchor="_Toc106320840" w:history="1">
            <w:r w:rsidR="00A04147" w:rsidRPr="00020B74">
              <w:rPr>
                <w:rStyle w:val="aa"/>
              </w:rPr>
              <w:t>6.1.3子界面介绍</w:t>
            </w:r>
            <w:r w:rsidR="00A04147">
              <w:rPr>
                <w:webHidden/>
              </w:rPr>
              <w:tab/>
            </w:r>
            <w:r w:rsidR="00A04147">
              <w:rPr>
                <w:webHidden/>
              </w:rPr>
              <w:fldChar w:fldCharType="begin"/>
            </w:r>
            <w:r w:rsidR="00A04147">
              <w:rPr>
                <w:webHidden/>
              </w:rPr>
              <w:instrText xml:space="preserve"> PAGEREF _Toc106320840 \h </w:instrText>
            </w:r>
            <w:r w:rsidR="00A04147">
              <w:rPr>
                <w:webHidden/>
              </w:rPr>
            </w:r>
            <w:r w:rsidR="00A04147">
              <w:rPr>
                <w:webHidden/>
              </w:rPr>
              <w:fldChar w:fldCharType="separate"/>
            </w:r>
            <w:r w:rsidR="008C361B">
              <w:rPr>
                <w:webHidden/>
              </w:rPr>
              <w:t>33</w:t>
            </w:r>
            <w:r w:rsidR="00A04147">
              <w:rPr>
                <w:webHidden/>
              </w:rPr>
              <w:fldChar w:fldCharType="end"/>
            </w:r>
          </w:hyperlink>
        </w:p>
        <w:p w14:paraId="0B5254EB" w14:textId="2FB529F6" w:rsidR="00A04147" w:rsidRDefault="00715E70">
          <w:pPr>
            <w:pStyle w:val="TOC2"/>
          </w:pPr>
          <w:hyperlink w:anchor="_Toc106320841" w:history="1">
            <w:r w:rsidR="00A04147" w:rsidRPr="00020B74">
              <w:rPr>
                <w:rStyle w:val="aa"/>
              </w:rPr>
              <w:t>6.2使用方法示例</w:t>
            </w:r>
            <w:r w:rsidR="00A04147">
              <w:rPr>
                <w:webHidden/>
              </w:rPr>
              <w:tab/>
            </w:r>
            <w:r w:rsidR="00A04147">
              <w:rPr>
                <w:webHidden/>
              </w:rPr>
              <w:fldChar w:fldCharType="begin"/>
            </w:r>
            <w:r w:rsidR="00A04147">
              <w:rPr>
                <w:webHidden/>
              </w:rPr>
              <w:instrText xml:space="preserve"> PAGEREF _Toc106320841 \h </w:instrText>
            </w:r>
            <w:r w:rsidR="00A04147">
              <w:rPr>
                <w:webHidden/>
              </w:rPr>
            </w:r>
            <w:r w:rsidR="00A04147">
              <w:rPr>
                <w:webHidden/>
              </w:rPr>
              <w:fldChar w:fldCharType="separate"/>
            </w:r>
            <w:r w:rsidR="008C361B">
              <w:rPr>
                <w:webHidden/>
              </w:rPr>
              <w:t>34</w:t>
            </w:r>
            <w:r w:rsidR="00A04147">
              <w:rPr>
                <w:webHidden/>
              </w:rPr>
              <w:fldChar w:fldCharType="end"/>
            </w:r>
          </w:hyperlink>
        </w:p>
        <w:p w14:paraId="709061F5" w14:textId="27607F7B" w:rsidR="00A04147" w:rsidRDefault="00715E70">
          <w:pPr>
            <w:pStyle w:val="TOC3"/>
            <w:tabs>
              <w:tab w:val="right" w:leader="dot" w:pos="8296"/>
            </w:tabs>
          </w:pPr>
          <w:hyperlink w:anchor="_Toc106320842" w:history="1">
            <w:r w:rsidR="00A04147" w:rsidRPr="00020B74">
              <w:rPr>
                <w:rStyle w:val="aa"/>
              </w:rPr>
              <w:t>6.2.1模型选取</w:t>
            </w:r>
            <w:r w:rsidR="00A04147">
              <w:rPr>
                <w:webHidden/>
              </w:rPr>
              <w:tab/>
            </w:r>
            <w:r w:rsidR="00A04147">
              <w:rPr>
                <w:webHidden/>
              </w:rPr>
              <w:fldChar w:fldCharType="begin"/>
            </w:r>
            <w:r w:rsidR="00A04147">
              <w:rPr>
                <w:webHidden/>
              </w:rPr>
              <w:instrText xml:space="preserve"> PAGEREF _Toc106320842 \h </w:instrText>
            </w:r>
            <w:r w:rsidR="00A04147">
              <w:rPr>
                <w:webHidden/>
              </w:rPr>
            </w:r>
            <w:r w:rsidR="00A04147">
              <w:rPr>
                <w:webHidden/>
              </w:rPr>
              <w:fldChar w:fldCharType="separate"/>
            </w:r>
            <w:r w:rsidR="008C361B">
              <w:rPr>
                <w:webHidden/>
              </w:rPr>
              <w:t>34</w:t>
            </w:r>
            <w:r w:rsidR="00A04147">
              <w:rPr>
                <w:webHidden/>
              </w:rPr>
              <w:fldChar w:fldCharType="end"/>
            </w:r>
          </w:hyperlink>
        </w:p>
        <w:p w14:paraId="6E0AE2BF" w14:textId="023396AF" w:rsidR="00A04147" w:rsidRDefault="00715E70">
          <w:pPr>
            <w:pStyle w:val="TOC3"/>
            <w:tabs>
              <w:tab w:val="right" w:leader="dot" w:pos="8296"/>
            </w:tabs>
          </w:pPr>
          <w:hyperlink w:anchor="_Toc106320843" w:history="1">
            <w:r w:rsidR="00A04147" w:rsidRPr="00020B74">
              <w:rPr>
                <w:rStyle w:val="aa"/>
              </w:rPr>
              <w:t>6.2.2加载模型</w:t>
            </w:r>
            <w:r w:rsidR="00A04147">
              <w:rPr>
                <w:webHidden/>
              </w:rPr>
              <w:tab/>
            </w:r>
            <w:r w:rsidR="00A04147">
              <w:rPr>
                <w:webHidden/>
              </w:rPr>
              <w:fldChar w:fldCharType="begin"/>
            </w:r>
            <w:r w:rsidR="00A04147">
              <w:rPr>
                <w:webHidden/>
              </w:rPr>
              <w:instrText xml:space="preserve"> PAGEREF _Toc106320843 \h </w:instrText>
            </w:r>
            <w:r w:rsidR="00A04147">
              <w:rPr>
                <w:webHidden/>
              </w:rPr>
            </w:r>
            <w:r w:rsidR="00A04147">
              <w:rPr>
                <w:webHidden/>
              </w:rPr>
              <w:fldChar w:fldCharType="separate"/>
            </w:r>
            <w:r w:rsidR="008C361B">
              <w:rPr>
                <w:webHidden/>
              </w:rPr>
              <w:t>34</w:t>
            </w:r>
            <w:r w:rsidR="00A04147">
              <w:rPr>
                <w:webHidden/>
              </w:rPr>
              <w:fldChar w:fldCharType="end"/>
            </w:r>
          </w:hyperlink>
        </w:p>
        <w:p w14:paraId="32A9A536" w14:textId="7BD30A0C" w:rsidR="00A04147" w:rsidRDefault="00715E70">
          <w:pPr>
            <w:pStyle w:val="TOC3"/>
            <w:tabs>
              <w:tab w:val="right" w:leader="dot" w:pos="8296"/>
            </w:tabs>
          </w:pPr>
          <w:hyperlink w:anchor="_Toc106320844" w:history="1">
            <w:r w:rsidR="00A04147" w:rsidRPr="00020B74">
              <w:rPr>
                <w:rStyle w:val="aa"/>
              </w:rPr>
              <w:t>6.2.3人机交互实时文本预测</w:t>
            </w:r>
            <w:r w:rsidR="00A04147">
              <w:rPr>
                <w:webHidden/>
              </w:rPr>
              <w:tab/>
            </w:r>
            <w:r w:rsidR="00A04147">
              <w:rPr>
                <w:webHidden/>
              </w:rPr>
              <w:fldChar w:fldCharType="begin"/>
            </w:r>
            <w:r w:rsidR="00A04147">
              <w:rPr>
                <w:webHidden/>
              </w:rPr>
              <w:instrText xml:space="preserve"> PAGEREF _Toc106320844 \h </w:instrText>
            </w:r>
            <w:r w:rsidR="00A04147">
              <w:rPr>
                <w:webHidden/>
              </w:rPr>
            </w:r>
            <w:r w:rsidR="00A04147">
              <w:rPr>
                <w:webHidden/>
              </w:rPr>
              <w:fldChar w:fldCharType="separate"/>
            </w:r>
            <w:r w:rsidR="008C361B">
              <w:rPr>
                <w:webHidden/>
              </w:rPr>
              <w:t>35</w:t>
            </w:r>
            <w:r w:rsidR="00A04147">
              <w:rPr>
                <w:webHidden/>
              </w:rPr>
              <w:fldChar w:fldCharType="end"/>
            </w:r>
          </w:hyperlink>
        </w:p>
        <w:p w14:paraId="3133CAC8" w14:textId="1C305AE5" w:rsidR="00A04147" w:rsidRDefault="00715E70">
          <w:pPr>
            <w:pStyle w:val="TOC1"/>
            <w:tabs>
              <w:tab w:val="right" w:leader="dot" w:pos="8296"/>
            </w:tabs>
          </w:pPr>
          <w:hyperlink w:anchor="_Toc106320845" w:history="1">
            <w:r w:rsidR="00A04147" w:rsidRPr="00020B74">
              <w:rPr>
                <w:rStyle w:val="aa"/>
              </w:rPr>
              <w:t>7.系统评价及改进</w:t>
            </w:r>
            <w:r w:rsidR="00A04147">
              <w:rPr>
                <w:webHidden/>
              </w:rPr>
              <w:tab/>
            </w:r>
            <w:r w:rsidR="00A04147">
              <w:rPr>
                <w:webHidden/>
              </w:rPr>
              <w:fldChar w:fldCharType="begin"/>
            </w:r>
            <w:r w:rsidR="00A04147">
              <w:rPr>
                <w:webHidden/>
              </w:rPr>
              <w:instrText xml:space="preserve"> PAGEREF _Toc106320845 \h </w:instrText>
            </w:r>
            <w:r w:rsidR="00A04147">
              <w:rPr>
                <w:webHidden/>
              </w:rPr>
            </w:r>
            <w:r w:rsidR="00A04147">
              <w:rPr>
                <w:webHidden/>
              </w:rPr>
              <w:fldChar w:fldCharType="separate"/>
            </w:r>
            <w:r w:rsidR="008C361B">
              <w:rPr>
                <w:webHidden/>
              </w:rPr>
              <w:t>35</w:t>
            </w:r>
            <w:r w:rsidR="00A04147">
              <w:rPr>
                <w:webHidden/>
              </w:rPr>
              <w:fldChar w:fldCharType="end"/>
            </w:r>
          </w:hyperlink>
        </w:p>
        <w:p w14:paraId="2AF71D0B" w14:textId="740A03F3" w:rsidR="00A04147" w:rsidRDefault="00715E70">
          <w:pPr>
            <w:pStyle w:val="TOC1"/>
            <w:tabs>
              <w:tab w:val="right" w:leader="dot" w:pos="8296"/>
            </w:tabs>
          </w:pPr>
          <w:hyperlink w:anchor="_Toc106320846" w:history="1">
            <w:r w:rsidR="00A04147" w:rsidRPr="00020B74">
              <w:rPr>
                <w:rStyle w:val="aa"/>
              </w:rPr>
              <w:t>8.总结感想与成员分工</w:t>
            </w:r>
            <w:r w:rsidR="00A04147">
              <w:rPr>
                <w:webHidden/>
              </w:rPr>
              <w:tab/>
            </w:r>
            <w:r w:rsidR="00A04147">
              <w:rPr>
                <w:webHidden/>
              </w:rPr>
              <w:fldChar w:fldCharType="begin"/>
            </w:r>
            <w:r w:rsidR="00A04147">
              <w:rPr>
                <w:webHidden/>
              </w:rPr>
              <w:instrText xml:space="preserve"> PAGEREF _Toc106320846 \h </w:instrText>
            </w:r>
            <w:r w:rsidR="00A04147">
              <w:rPr>
                <w:webHidden/>
              </w:rPr>
            </w:r>
            <w:r w:rsidR="00A04147">
              <w:rPr>
                <w:webHidden/>
              </w:rPr>
              <w:fldChar w:fldCharType="separate"/>
            </w:r>
            <w:r w:rsidR="008C361B">
              <w:rPr>
                <w:webHidden/>
              </w:rPr>
              <w:t>36</w:t>
            </w:r>
            <w:r w:rsidR="00A04147">
              <w:rPr>
                <w:webHidden/>
              </w:rPr>
              <w:fldChar w:fldCharType="end"/>
            </w:r>
          </w:hyperlink>
        </w:p>
        <w:p w14:paraId="64ECB3E9" w14:textId="65220649" w:rsidR="006A55C1" w:rsidRDefault="006A55C1">
          <w:r>
            <w:rPr>
              <w:b/>
              <w:bCs/>
              <w:lang w:val="zh-CN"/>
            </w:rPr>
            <w:fldChar w:fldCharType="end"/>
          </w:r>
        </w:p>
      </w:sdtContent>
    </w:sdt>
    <w:p w14:paraId="56F21DB2" w14:textId="10646DA3" w:rsidR="006A55C1" w:rsidRDefault="006A55C1" w:rsidP="0021348B"/>
    <w:p w14:paraId="71CDCC48" w14:textId="670C59CD" w:rsidR="002D0FE4" w:rsidRDefault="002D0FE4" w:rsidP="001E0C24">
      <w:pPr>
        <w:jc w:val="center"/>
        <w:rPr>
          <w:rFonts w:hint="eastAsia"/>
          <w:b/>
          <w:bCs/>
          <w:sz w:val="28"/>
          <w:szCs w:val="32"/>
        </w:rPr>
      </w:pPr>
      <w:r>
        <w:rPr>
          <w:rFonts w:hint="eastAsia"/>
          <w:b/>
          <w:bCs/>
          <w:sz w:val="28"/>
          <w:szCs w:val="32"/>
        </w:rPr>
        <mc:AlternateContent>
          <mc:Choice Requires="wps">
            <w:drawing>
              <wp:anchor distT="0" distB="0" distL="114300" distR="114300" simplePos="0" relativeHeight="251668480" behindDoc="0" locked="0" layoutInCell="1" allowOverlap="1" wp14:anchorId="5FDE0881" wp14:editId="0EA3B36D">
                <wp:simplePos x="0" y="0"/>
                <wp:positionH relativeFrom="column">
                  <wp:posOffset>-57150</wp:posOffset>
                </wp:positionH>
                <wp:positionV relativeFrom="paragraph">
                  <wp:posOffset>396240</wp:posOffset>
                </wp:positionV>
                <wp:extent cx="5410200" cy="5753100"/>
                <wp:effectExtent l="0" t="0" r="19050" b="19050"/>
                <wp:wrapNone/>
                <wp:docPr id="35" name="矩形 35"/>
                <wp:cNvGraphicFramePr/>
                <a:graphic xmlns:a="http://schemas.openxmlformats.org/drawingml/2006/main">
                  <a:graphicData uri="http://schemas.microsoft.com/office/word/2010/wordprocessingShape">
                    <wps:wsp>
                      <wps:cNvSpPr/>
                      <wps:spPr>
                        <a:xfrm>
                          <a:off x="0" y="0"/>
                          <a:ext cx="5410200" cy="57531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B7138CC" id="矩形 35" o:spid="_x0000_s1026" style="position:absolute;left:0;text-align:left;margin-left:-4.5pt;margin-top:31.2pt;width:426pt;height:453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" filled="f" strokecolor="black [3213]" strokeweight="1.5pt"/>
            </w:pict>
          </mc:Fallback>
        </mc:AlternateContent>
      </w:r>
    </w:p>
    <w:p w14:paraId="564F68FD" w14:textId="040FEB98" w:rsidR="001E0C24" w:rsidRPr="001E0C24" w:rsidRDefault="001E0C24" w:rsidP="001E0C24">
      <w:pPr>
        <w:jc w:val="center"/>
        <w:rPr>
          <w:b/>
          <w:bCs/>
          <w:sz w:val="28"/>
          <w:szCs w:val="32"/>
        </w:rPr>
      </w:pPr>
      <w:r w:rsidRPr="001E0C24">
        <w:rPr>
          <w:rFonts w:hint="eastAsia"/>
          <w:b/>
          <w:bCs/>
          <w:sz w:val="28"/>
          <w:szCs w:val="32"/>
        </w:rPr>
        <w:t>前言</w:t>
      </w:r>
      <w:r w:rsidRPr="001E0C24">
        <w:tab/>
      </w:r>
    </w:p>
    <w:p w14:paraId="620A37E9" w14:textId="2590EECB" w:rsidR="001E0C24" w:rsidRDefault="001E0C24" w:rsidP="001E0C24">
      <w:pPr>
        <w:ind w:firstLineChars="202" w:firstLine="424"/>
      </w:pPr>
      <w:r>
        <w:rPr>
          <w:rFonts w:hint="eastAsia"/>
        </w:rPr>
        <w:t>整个工程代码已全部上传至</w:t>
      </w:r>
      <w:r w:rsidRPr="002D0FE4">
        <w:rPr>
          <w:rFonts w:hint="eastAsia"/>
          <w:b/>
          <w:bCs/>
        </w:rPr>
        <w:t>张恒瑜</w:t>
      </w:r>
      <w:r>
        <w:rPr>
          <w:rFonts w:hint="eastAsia"/>
        </w:rPr>
        <w:t>本人的Github上供大家参考。</w:t>
      </w:r>
    </w:p>
    <w:p w14:paraId="16E22E70" w14:textId="510AFB82" w:rsidR="001E0C24" w:rsidRPr="00D66617" w:rsidRDefault="001E0C24" w:rsidP="001E0C24">
      <w:pPr>
        <w:rPr>
          <w:rStyle w:val="-"/>
          <w:rFonts w:hint="eastAsia"/>
          <w:u w:val="single"/>
        </w:rPr>
      </w:pPr>
      <w:r w:rsidRPr="00D66617">
        <w:rPr>
          <w:b/>
          <w:bCs/>
          <w:i/>
          <w:iCs/>
          <w:u w:val="single"/>
        </w:rPr>
        <w:t>G</w:t>
      </w:r>
      <w:r w:rsidRPr="00D66617">
        <w:rPr>
          <w:rFonts w:hint="eastAsia"/>
          <w:b/>
          <w:bCs/>
          <w:i/>
          <w:iCs/>
          <w:u w:val="single"/>
        </w:rPr>
        <w:t>ithub链接：</w:t>
      </w:r>
      <w:r w:rsidR="00F83AF0" w:rsidRPr="00F83AF0">
        <w:rPr>
          <w:i/>
          <w:iCs/>
          <w:u w:val="single"/>
        </w:rPr>
        <w:t>https://github.com/qiku-zhang/Emotion-analysis-of-Chinese-text-based-on-machine-learning</w:t>
      </w:r>
    </w:p>
    <w:p w14:paraId="1BFF6943" w14:textId="3FC29E2D" w:rsidR="001E0C24" w:rsidRDefault="001E0C24" w:rsidP="001E0C24"/>
    <w:p w14:paraId="283AFDF7" w14:textId="349A532E" w:rsidR="00D66617" w:rsidRDefault="00D66617" w:rsidP="001E0C24">
      <w:pPr>
        <w:rPr>
          <w:rFonts w:hint="eastAsia"/>
          <w:b/>
          <w:bCs/>
          <w:i/>
          <w:iCs/>
        </w:rPr>
      </w:pPr>
      <w:r>
        <w:rPr>
          <w:rFonts w:hint="eastAsia"/>
        </w:rPr>
        <w:t>文件介绍：</w:t>
      </w:r>
    </w:p>
    <w:p w14:paraId="3F7B85E8" w14:textId="55D28348" w:rsidR="001E0C24" w:rsidRPr="001E0C24" w:rsidRDefault="00D66617" w:rsidP="001E0C24">
      <w:r>
        <w:rPr>
          <w:b/>
          <w:bCs/>
          <w:i/>
          <w:iCs/>
        </w:rPr>
        <w:t>S</w:t>
      </w:r>
      <w:r>
        <w:rPr>
          <w:rFonts w:hint="eastAsia"/>
          <w:b/>
          <w:bCs/>
          <w:i/>
          <w:iCs/>
        </w:rPr>
        <w:t>tart</w:t>
      </w:r>
      <w:r>
        <w:rPr>
          <w:b/>
          <w:bCs/>
          <w:i/>
          <w:iCs/>
        </w:rPr>
        <w:t>.py</w:t>
      </w:r>
      <w:r w:rsidR="001E0C24" w:rsidRPr="001E0C24">
        <w:rPr>
          <w:rFonts w:hint="eastAsia"/>
          <w:b/>
          <w:bCs/>
          <w:i/>
          <w:iCs/>
        </w:rPr>
        <w:t>：</w:t>
      </w:r>
      <w:r w:rsidR="001E0C24" w:rsidRPr="001E0C24">
        <w:rPr>
          <w:rFonts w:hint="eastAsia"/>
        </w:rPr>
        <w:t>用来</w:t>
      </w:r>
      <w:r>
        <w:rPr>
          <w:rFonts w:hint="eastAsia"/>
        </w:rPr>
        <w:t>启动系统界面，实行人机交互</w:t>
      </w:r>
      <w:r w:rsidR="001E0C24" w:rsidRPr="001E0C24">
        <w:rPr>
          <w:rFonts w:hint="eastAsia"/>
        </w:rPr>
        <w:t>；</w:t>
      </w:r>
    </w:p>
    <w:p w14:paraId="00CCE083" w14:textId="28F72EE2" w:rsidR="001E0C24" w:rsidRPr="001E0C24" w:rsidRDefault="00D66617" w:rsidP="001E0C24">
      <w:r>
        <w:rPr>
          <w:b/>
          <w:bCs/>
          <w:i/>
          <w:iCs/>
        </w:rPr>
        <w:t>Word2vec_train</w:t>
      </w:r>
      <w:r w:rsidR="001E0C24" w:rsidRPr="001E0C24">
        <w:rPr>
          <w:b/>
          <w:bCs/>
          <w:i/>
          <w:iCs/>
        </w:rPr>
        <w:t>.py</w:t>
      </w:r>
      <w:r w:rsidR="001E0C24" w:rsidRPr="001E0C24">
        <w:rPr>
          <w:rFonts w:hint="eastAsia"/>
          <w:b/>
          <w:bCs/>
          <w:i/>
          <w:iCs/>
        </w:rPr>
        <w:t>：</w:t>
      </w:r>
      <w:r>
        <w:rPr>
          <w:rFonts w:hint="eastAsia"/>
        </w:rPr>
        <w:t>对使用到word</w:t>
      </w:r>
      <w:r>
        <w:t>2</w:t>
      </w:r>
      <w:r>
        <w:rPr>
          <w:rFonts w:hint="eastAsia"/>
        </w:rPr>
        <w:t>vec词向量生成方法的模型进行训练</w:t>
      </w:r>
      <w:r w:rsidR="001E0C24" w:rsidRPr="001E0C24">
        <w:rPr>
          <w:rFonts w:hint="eastAsia"/>
        </w:rPr>
        <w:t>；</w:t>
      </w:r>
    </w:p>
    <w:p w14:paraId="4ECDC327" w14:textId="5F35E743" w:rsidR="001E0C24" w:rsidRPr="001E0C24" w:rsidRDefault="00D66617" w:rsidP="001E0C24">
      <w:r>
        <w:rPr>
          <w:b/>
          <w:bCs/>
          <w:i/>
          <w:iCs/>
        </w:rPr>
        <w:t>E</w:t>
      </w:r>
      <w:r>
        <w:rPr>
          <w:rFonts w:hint="eastAsia"/>
          <w:b/>
          <w:bCs/>
          <w:i/>
          <w:iCs/>
        </w:rPr>
        <w:t>mbedding</w:t>
      </w:r>
      <w:r>
        <w:rPr>
          <w:b/>
          <w:bCs/>
          <w:i/>
          <w:iCs/>
        </w:rPr>
        <w:t>_train</w:t>
      </w:r>
      <w:r w:rsidR="001E0C24" w:rsidRPr="001E0C24">
        <w:rPr>
          <w:b/>
          <w:bCs/>
          <w:i/>
          <w:iCs/>
        </w:rPr>
        <w:t>.py</w:t>
      </w:r>
      <w:r w:rsidR="001E0C24" w:rsidRPr="001E0C24">
        <w:rPr>
          <w:rFonts w:hint="eastAsia"/>
          <w:b/>
          <w:bCs/>
          <w:i/>
          <w:iCs/>
        </w:rPr>
        <w:t>：</w:t>
      </w:r>
      <w:r>
        <w:rPr>
          <w:rFonts w:hint="eastAsia"/>
        </w:rPr>
        <w:t>对使用到</w:t>
      </w:r>
      <w:r>
        <w:rPr>
          <w:rFonts w:hint="eastAsia"/>
        </w:rPr>
        <w:t>embedding</w:t>
      </w:r>
      <w:r>
        <w:rPr>
          <w:rFonts w:hint="eastAsia"/>
        </w:rPr>
        <w:t>词向量生成方法的模型进行训练</w:t>
      </w:r>
      <w:r w:rsidRPr="001E0C24">
        <w:rPr>
          <w:rFonts w:hint="eastAsia"/>
        </w:rPr>
        <w:t>；</w:t>
      </w:r>
    </w:p>
    <w:p w14:paraId="46C48689" w14:textId="60AA0092" w:rsidR="001E0C24" w:rsidRPr="001E0C24" w:rsidRDefault="00D66617" w:rsidP="001E0C24">
      <w:r>
        <w:rPr>
          <w:b/>
          <w:bCs/>
          <w:i/>
          <w:iCs/>
        </w:rPr>
        <w:t>S</w:t>
      </w:r>
      <w:r>
        <w:rPr>
          <w:rFonts w:hint="eastAsia"/>
          <w:b/>
          <w:bCs/>
          <w:i/>
          <w:iCs/>
        </w:rPr>
        <w:t>top</w:t>
      </w:r>
      <w:r>
        <w:rPr>
          <w:b/>
          <w:bCs/>
          <w:i/>
          <w:iCs/>
        </w:rPr>
        <w:t>_words.txt</w:t>
      </w:r>
      <w:r w:rsidR="001E0C24" w:rsidRPr="001E0C24">
        <w:rPr>
          <w:rFonts w:hint="eastAsia"/>
          <w:b/>
          <w:bCs/>
          <w:i/>
          <w:iCs/>
        </w:rPr>
        <w:t>：</w:t>
      </w:r>
      <w:r>
        <w:rPr>
          <w:rFonts w:hint="eastAsia"/>
        </w:rPr>
        <w:t>停用词表；</w:t>
      </w:r>
    </w:p>
    <w:p w14:paraId="7C6A1320" w14:textId="74E4BB66" w:rsidR="001E0C24" w:rsidRDefault="001E0C24" w:rsidP="001E0C24"/>
    <w:p w14:paraId="05F63A82" w14:textId="0D66E743" w:rsidR="00D66617" w:rsidRPr="001E0C24" w:rsidRDefault="00D66617" w:rsidP="001E0C24">
      <w:pPr>
        <w:rPr>
          <w:rFonts w:hint="eastAsia"/>
        </w:rPr>
      </w:pPr>
      <w:r>
        <w:rPr>
          <w:rFonts w:hint="eastAsia"/>
        </w:rPr>
        <w:t>文件夹介绍：</w:t>
      </w:r>
    </w:p>
    <w:p w14:paraId="305885F8" w14:textId="77777777" w:rsidR="00F92F5A" w:rsidRDefault="00D66617" w:rsidP="001E0C24">
      <w:r>
        <w:rPr>
          <w:rFonts w:hint="eastAsia"/>
          <w:b/>
          <w:bCs/>
          <w:i/>
          <w:iCs/>
        </w:rPr>
        <w:t>model</w:t>
      </w:r>
      <w:r w:rsidR="001E0C24" w:rsidRPr="001E0C24">
        <w:rPr>
          <w:rFonts w:hint="eastAsia"/>
          <w:b/>
          <w:bCs/>
          <w:i/>
          <w:iCs/>
        </w:rPr>
        <w:t>：</w:t>
      </w:r>
      <w:r>
        <w:rPr>
          <w:rFonts w:hint="eastAsia"/>
        </w:rPr>
        <w:t>存放了神经网络的模型代码</w:t>
      </w:r>
    </w:p>
    <w:p w14:paraId="7201321D" w14:textId="4F6E36AE" w:rsidR="00F92F5A" w:rsidRDefault="00F92F5A" w:rsidP="00F92F5A">
      <w:pPr>
        <w:ind w:firstLine="420"/>
      </w:pPr>
      <w:r>
        <w:t>--</w:t>
      </w:r>
      <w:r>
        <w:rPr>
          <w:b/>
          <w:bCs/>
          <w:i/>
          <w:iCs/>
        </w:rPr>
        <w:t>e</w:t>
      </w:r>
      <w:r>
        <w:rPr>
          <w:rFonts w:hint="eastAsia"/>
          <w:b/>
          <w:bCs/>
          <w:i/>
          <w:iCs/>
        </w:rPr>
        <w:t>m</w:t>
      </w:r>
      <w:r>
        <w:rPr>
          <w:b/>
          <w:bCs/>
          <w:i/>
          <w:iCs/>
        </w:rPr>
        <w:t>_t</w:t>
      </w:r>
      <w:r>
        <w:rPr>
          <w:b/>
          <w:bCs/>
          <w:i/>
          <w:iCs/>
        </w:rPr>
        <w:t>extcnn</w:t>
      </w:r>
      <w:r w:rsidRPr="001E0C24">
        <w:rPr>
          <w:b/>
          <w:bCs/>
          <w:i/>
          <w:iCs/>
        </w:rPr>
        <w:t>.py</w:t>
      </w:r>
      <w:r>
        <w:rPr>
          <w:rFonts w:hint="eastAsia"/>
          <w:b/>
          <w:bCs/>
          <w:i/>
          <w:iCs/>
        </w:rPr>
        <w:t>：</w:t>
      </w:r>
      <w:r>
        <w:rPr>
          <w:rFonts w:hint="eastAsia"/>
        </w:rPr>
        <w:t>针对</w:t>
      </w:r>
      <w:r>
        <w:rPr>
          <w:rFonts w:hint="eastAsia"/>
        </w:rPr>
        <w:t>使用到embedding词向量生成方法的模型</w:t>
      </w:r>
      <w:r>
        <w:rPr>
          <w:rFonts w:hint="eastAsia"/>
        </w:rPr>
        <w:t>而写</w:t>
      </w:r>
    </w:p>
    <w:p w14:paraId="4A025024" w14:textId="464B6052" w:rsidR="00F92F5A" w:rsidRPr="00F92F5A" w:rsidRDefault="00F92F5A" w:rsidP="00F92F5A">
      <w:pPr>
        <w:ind w:firstLine="420"/>
        <w:rPr>
          <w:rFonts w:hint="eastAsia"/>
        </w:rPr>
      </w:pPr>
      <w:r>
        <w:t>--</w:t>
      </w:r>
      <w:r w:rsidRPr="00F92F5A">
        <w:rPr>
          <w:rFonts w:hint="eastAsia"/>
          <w:b/>
          <w:bCs/>
          <w:i/>
          <w:iCs/>
        </w:rPr>
        <w:t>t</w:t>
      </w:r>
      <w:r>
        <w:rPr>
          <w:b/>
          <w:bCs/>
          <w:i/>
          <w:iCs/>
        </w:rPr>
        <w:t>extcnn</w:t>
      </w:r>
      <w:r w:rsidRPr="001E0C24">
        <w:rPr>
          <w:b/>
          <w:bCs/>
          <w:i/>
          <w:iCs/>
        </w:rPr>
        <w:t>.py</w:t>
      </w:r>
      <w:r>
        <w:rPr>
          <w:rFonts w:hint="eastAsia"/>
          <w:b/>
          <w:bCs/>
          <w:i/>
          <w:iCs/>
        </w:rPr>
        <w:t>：</w:t>
      </w:r>
      <w:r>
        <w:rPr>
          <w:rFonts w:hint="eastAsia"/>
        </w:rPr>
        <w:t>针对使用到word</w:t>
      </w:r>
      <w:r>
        <w:t>2</w:t>
      </w:r>
      <w:r>
        <w:rPr>
          <w:rFonts w:hint="eastAsia"/>
        </w:rPr>
        <w:t>vec词向量生成方法的模型而写</w:t>
      </w:r>
    </w:p>
    <w:p w14:paraId="42F26B4B" w14:textId="14ABA60F" w:rsidR="001E0C24" w:rsidRDefault="00F92F5A" w:rsidP="001E0C24">
      <w:r>
        <w:rPr>
          <w:rFonts w:hint="eastAsia"/>
          <w:b/>
          <w:bCs/>
          <w:i/>
          <w:iCs/>
        </w:rPr>
        <w:t>solver</w:t>
      </w:r>
      <w:r w:rsidR="001E0C24" w:rsidRPr="001E0C24">
        <w:rPr>
          <w:rFonts w:hint="eastAsia"/>
          <w:b/>
          <w:bCs/>
          <w:i/>
          <w:iCs/>
        </w:rPr>
        <w:t>：</w:t>
      </w:r>
      <w:r>
        <w:rPr>
          <w:rFonts w:hint="eastAsia"/>
        </w:rPr>
        <w:t>存放了对数据的一些操作代码</w:t>
      </w:r>
    </w:p>
    <w:p w14:paraId="433EB930" w14:textId="17540CC8" w:rsidR="00F92F5A" w:rsidRDefault="00F92F5A" w:rsidP="00F92F5A">
      <w:pPr>
        <w:ind w:firstLine="420"/>
      </w:pPr>
      <w:r>
        <w:t>--</w:t>
      </w:r>
      <w:r>
        <w:rPr>
          <w:b/>
          <w:bCs/>
          <w:i/>
          <w:iCs/>
        </w:rPr>
        <w:t>cut</w:t>
      </w:r>
      <w:r w:rsidRPr="001E0C24">
        <w:rPr>
          <w:b/>
          <w:bCs/>
          <w:i/>
          <w:iCs/>
        </w:rPr>
        <w:t>.py</w:t>
      </w:r>
      <w:r>
        <w:rPr>
          <w:rFonts w:hint="eastAsia"/>
          <w:b/>
          <w:bCs/>
          <w:i/>
          <w:iCs/>
        </w:rPr>
        <w:t>：</w:t>
      </w:r>
      <w:r>
        <w:rPr>
          <w:rFonts w:hint="eastAsia"/>
        </w:rPr>
        <w:t>使用不同的分词手段对文本进行分词</w:t>
      </w:r>
    </w:p>
    <w:p w14:paraId="58533E07" w14:textId="38A4FFDD" w:rsidR="00F92F5A" w:rsidRDefault="00F92F5A" w:rsidP="00F92F5A">
      <w:pPr>
        <w:ind w:firstLine="420"/>
      </w:pPr>
      <w:r>
        <w:t>--</w:t>
      </w:r>
      <w:r>
        <w:rPr>
          <w:rFonts w:hint="eastAsia"/>
          <w:b/>
          <w:bCs/>
          <w:i/>
          <w:iCs/>
        </w:rPr>
        <w:t>dataloader</w:t>
      </w:r>
      <w:r w:rsidRPr="001E0C24">
        <w:rPr>
          <w:b/>
          <w:bCs/>
          <w:i/>
          <w:iCs/>
        </w:rPr>
        <w:t>.py</w:t>
      </w:r>
      <w:r>
        <w:rPr>
          <w:rFonts w:hint="eastAsia"/>
          <w:b/>
          <w:bCs/>
          <w:i/>
          <w:iCs/>
        </w:rPr>
        <w:t>：</w:t>
      </w:r>
      <w:r>
        <w:rPr>
          <w:rFonts w:hint="eastAsia"/>
        </w:rPr>
        <w:t>生成自己的数据集的类</w:t>
      </w:r>
    </w:p>
    <w:p w14:paraId="5572CE2E" w14:textId="28AF51C3" w:rsidR="00F92F5A" w:rsidRPr="00F92F5A" w:rsidRDefault="00F92F5A" w:rsidP="00F92F5A">
      <w:pPr>
        <w:ind w:firstLine="420"/>
        <w:rPr>
          <w:rFonts w:hint="eastAsia"/>
        </w:rPr>
      </w:pPr>
      <w:r>
        <w:t>--</w:t>
      </w:r>
      <w:r>
        <w:rPr>
          <w:rFonts w:hint="eastAsia"/>
          <w:b/>
          <w:bCs/>
          <w:i/>
          <w:iCs/>
        </w:rPr>
        <w:t>predict</w:t>
      </w:r>
      <w:r w:rsidRPr="001E0C24">
        <w:rPr>
          <w:b/>
          <w:bCs/>
          <w:i/>
          <w:iCs/>
        </w:rPr>
        <w:t>.py</w:t>
      </w:r>
      <w:r>
        <w:rPr>
          <w:rFonts w:hint="eastAsia"/>
          <w:b/>
          <w:bCs/>
          <w:i/>
          <w:iCs/>
        </w:rPr>
        <w:t>：</w:t>
      </w:r>
      <w:r>
        <w:rPr>
          <w:rFonts w:hint="eastAsia"/>
        </w:rPr>
        <w:t>对文本进行预测的代码函数</w:t>
      </w:r>
    </w:p>
    <w:p w14:paraId="16D768DE" w14:textId="7CDDA4A2" w:rsidR="00F92F5A" w:rsidRDefault="00F92F5A" w:rsidP="00F92F5A">
      <w:r>
        <w:rPr>
          <w:rFonts w:hint="eastAsia"/>
          <w:b/>
          <w:bCs/>
          <w:i/>
          <w:iCs/>
        </w:rPr>
        <w:t>保存模型</w:t>
      </w:r>
      <w:r w:rsidRPr="001E0C24">
        <w:rPr>
          <w:rFonts w:hint="eastAsia"/>
          <w:b/>
          <w:bCs/>
          <w:i/>
          <w:iCs/>
        </w:rPr>
        <w:t>：</w:t>
      </w:r>
      <w:r>
        <w:rPr>
          <w:rFonts w:hint="eastAsia"/>
        </w:rPr>
        <w:t>存放了</w:t>
      </w:r>
      <w:r>
        <w:rPr>
          <w:rFonts w:hint="eastAsia"/>
        </w:rPr>
        <w:t>训练好的各个模型</w:t>
      </w:r>
    </w:p>
    <w:p w14:paraId="60DEC5AB" w14:textId="410B6F38" w:rsidR="00F92F5A" w:rsidRDefault="00F92F5A" w:rsidP="00F92F5A">
      <w:pPr>
        <w:ind w:firstLine="420"/>
      </w:pPr>
      <w:r>
        <w:t>--</w:t>
      </w:r>
      <w:r w:rsidRPr="001E0C24">
        <w:rPr>
          <w:b/>
          <w:bCs/>
          <w:i/>
          <w:iCs/>
        </w:rPr>
        <w:t>.p</w:t>
      </w:r>
      <w:r>
        <w:rPr>
          <w:rFonts w:hint="eastAsia"/>
          <w:b/>
          <w:bCs/>
          <w:i/>
          <w:iCs/>
        </w:rPr>
        <w:t>t</w:t>
      </w:r>
      <w:r>
        <w:rPr>
          <w:rFonts w:hint="eastAsia"/>
          <w:b/>
          <w:bCs/>
          <w:i/>
          <w:iCs/>
        </w:rPr>
        <w:t>：</w:t>
      </w:r>
      <w:r>
        <w:rPr>
          <w:rFonts w:hint="eastAsia"/>
        </w:rPr>
        <w:t>以pt结尾的为神经网络的模型</w:t>
      </w:r>
    </w:p>
    <w:p w14:paraId="30CBA1E9" w14:textId="4A90CE40" w:rsidR="00F92F5A" w:rsidRDefault="00F92F5A" w:rsidP="002D0FE4">
      <w:pPr>
        <w:ind w:firstLine="420"/>
      </w:pPr>
      <w:r>
        <w:t>--</w:t>
      </w:r>
      <w:r w:rsidRPr="001E0C24">
        <w:rPr>
          <w:b/>
          <w:bCs/>
          <w:i/>
          <w:iCs/>
        </w:rPr>
        <w:t>.</w:t>
      </w:r>
      <w:r>
        <w:rPr>
          <w:b/>
          <w:bCs/>
          <w:i/>
          <w:iCs/>
        </w:rPr>
        <w:t>model</w:t>
      </w:r>
      <w:r>
        <w:rPr>
          <w:rFonts w:hint="eastAsia"/>
          <w:b/>
          <w:bCs/>
          <w:i/>
          <w:iCs/>
        </w:rPr>
        <w:t>：</w:t>
      </w:r>
      <w:r>
        <w:rPr>
          <w:rFonts w:hint="eastAsia"/>
        </w:rPr>
        <w:t>以model结尾的为</w:t>
      </w:r>
      <w:r w:rsidR="002D0FE4">
        <w:rPr>
          <w:rFonts w:hint="eastAsia"/>
        </w:rPr>
        <w:t>word</w:t>
      </w:r>
      <w:r w:rsidR="002D0FE4">
        <w:t>2</w:t>
      </w:r>
      <w:r w:rsidR="002D0FE4">
        <w:rPr>
          <w:rFonts w:hint="eastAsia"/>
        </w:rPr>
        <w:t>vec的词向量模型</w:t>
      </w:r>
    </w:p>
    <w:p w14:paraId="2CF8877F" w14:textId="7280CF2F" w:rsidR="00F92F5A" w:rsidRDefault="002D0FE4" w:rsidP="00F92F5A">
      <w:r>
        <w:rPr>
          <w:rFonts w:hint="eastAsia"/>
          <w:b/>
          <w:bCs/>
          <w:i/>
          <w:iCs/>
        </w:rPr>
        <w:t>数据集</w:t>
      </w:r>
      <w:r w:rsidRPr="001E0C24">
        <w:rPr>
          <w:rFonts w:hint="eastAsia"/>
          <w:b/>
          <w:bCs/>
          <w:i/>
          <w:iCs/>
        </w:rPr>
        <w:t>：</w:t>
      </w:r>
      <w:r>
        <w:rPr>
          <w:rFonts w:hint="eastAsia"/>
        </w:rPr>
        <w:t>存放了</w:t>
      </w:r>
      <w:r>
        <w:rPr>
          <w:rFonts w:hint="eastAsia"/>
        </w:rPr>
        <w:t>原始的数据集，以及使用不同分词方法分词后的数据集</w:t>
      </w:r>
    </w:p>
    <w:p w14:paraId="5B5BC286" w14:textId="0B3E6CF2" w:rsidR="002D0FE4" w:rsidRDefault="002D0FE4" w:rsidP="002D0FE4">
      <w:r>
        <w:rPr>
          <w:rFonts w:hint="eastAsia"/>
          <w:b/>
          <w:bCs/>
          <w:i/>
          <w:iCs/>
        </w:rPr>
        <w:t>系统界面</w:t>
      </w:r>
      <w:r w:rsidRPr="001E0C24">
        <w:rPr>
          <w:rFonts w:hint="eastAsia"/>
          <w:b/>
          <w:bCs/>
          <w:i/>
          <w:iCs/>
        </w:rPr>
        <w:t>：</w:t>
      </w:r>
      <w:r>
        <w:rPr>
          <w:rFonts w:hint="eastAsia"/>
        </w:rPr>
        <w:t>存放了</w:t>
      </w:r>
      <w:r>
        <w:rPr>
          <w:rFonts w:hint="eastAsia"/>
        </w:rPr>
        <w:t>绘制好的界面ui文件以及对应的py文件</w:t>
      </w:r>
    </w:p>
    <w:p w14:paraId="15C51F21" w14:textId="6BAECA61" w:rsidR="002D0FE4" w:rsidRDefault="002D0FE4" w:rsidP="002D0FE4">
      <w:pPr>
        <w:ind w:firstLine="420"/>
      </w:pPr>
      <w:r>
        <w:t>--</w:t>
      </w:r>
      <w:r>
        <w:rPr>
          <w:rFonts w:hint="eastAsia"/>
          <w:b/>
          <w:bCs/>
          <w:i/>
          <w:iCs/>
        </w:rPr>
        <w:t>untitled</w:t>
      </w:r>
      <w:r w:rsidRPr="001E0C24">
        <w:rPr>
          <w:b/>
          <w:bCs/>
          <w:i/>
          <w:iCs/>
        </w:rPr>
        <w:t>.</w:t>
      </w:r>
      <w:r>
        <w:rPr>
          <w:rFonts w:hint="eastAsia"/>
          <w:b/>
          <w:bCs/>
          <w:i/>
          <w:iCs/>
        </w:rPr>
        <w:t>ui</w:t>
      </w:r>
      <w:r>
        <w:rPr>
          <w:rFonts w:hint="eastAsia"/>
          <w:b/>
          <w:bCs/>
          <w:i/>
          <w:iCs/>
        </w:rPr>
        <w:t>：</w:t>
      </w:r>
      <w:r>
        <w:rPr>
          <w:rFonts w:hint="eastAsia"/>
        </w:rPr>
        <w:t>主界面的</w:t>
      </w:r>
      <w:r>
        <w:rPr>
          <w:rFonts w:hint="eastAsia"/>
        </w:rPr>
        <w:t>ui</w:t>
      </w:r>
      <w:r>
        <w:rPr>
          <w:rFonts w:hint="eastAsia"/>
        </w:rPr>
        <w:t>文件</w:t>
      </w:r>
    </w:p>
    <w:p w14:paraId="25B11B56" w14:textId="628ADB67" w:rsidR="002D0FE4" w:rsidRDefault="002D0FE4" w:rsidP="002D0FE4">
      <w:pPr>
        <w:ind w:firstLine="420"/>
        <w:rPr>
          <w:rFonts w:hint="eastAsia"/>
        </w:rPr>
      </w:pPr>
      <w:r>
        <w:t>--</w:t>
      </w:r>
      <w:r w:rsidRPr="002D0FE4">
        <w:rPr>
          <w:b/>
          <w:bCs/>
          <w:i/>
          <w:iCs/>
        </w:rPr>
        <w:t xml:space="preserve"> </w:t>
      </w:r>
      <w:r>
        <w:rPr>
          <w:rFonts w:hint="eastAsia"/>
          <w:b/>
          <w:bCs/>
          <w:i/>
          <w:iCs/>
        </w:rPr>
        <w:t>untitled</w:t>
      </w:r>
      <w:r>
        <w:rPr>
          <w:b/>
          <w:bCs/>
          <w:i/>
          <w:iCs/>
        </w:rPr>
        <w:t>1</w:t>
      </w:r>
      <w:r w:rsidRPr="001E0C24">
        <w:rPr>
          <w:b/>
          <w:bCs/>
          <w:i/>
          <w:iCs/>
        </w:rPr>
        <w:t>.</w:t>
      </w:r>
      <w:r>
        <w:rPr>
          <w:rFonts w:hint="eastAsia"/>
          <w:b/>
          <w:bCs/>
          <w:i/>
          <w:iCs/>
        </w:rPr>
        <w:t>ui</w:t>
      </w:r>
      <w:r>
        <w:rPr>
          <w:rFonts w:hint="eastAsia"/>
          <w:b/>
          <w:bCs/>
          <w:i/>
          <w:iCs/>
        </w:rPr>
        <w:t>：</w:t>
      </w:r>
      <w:r>
        <w:rPr>
          <w:rFonts w:hint="eastAsia"/>
        </w:rPr>
        <w:t>子界面的</w:t>
      </w:r>
      <w:r>
        <w:rPr>
          <w:rFonts w:hint="eastAsia"/>
        </w:rPr>
        <w:t>ui</w:t>
      </w:r>
      <w:r>
        <w:rPr>
          <w:rFonts w:hint="eastAsia"/>
        </w:rPr>
        <w:t>文件</w:t>
      </w:r>
    </w:p>
    <w:p w14:paraId="6A426764" w14:textId="3DCABC93" w:rsidR="002D0FE4" w:rsidRDefault="002D0FE4" w:rsidP="002D0FE4">
      <w:pPr>
        <w:ind w:firstLine="420"/>
      </w:pPr>
      <w:r>
        <w:t>--</w:t>
      </w:r>
      <w:r w:rsidRPr="002D0FE4">
        <w:rPr>
          <w:b/>
          <w:bCs/>
          <w:i/>
          <w:iCs/>
        </w:rPr>
        <w:t>srs</w:t>
      </w:r>
      <w:r w:rsidRPr="001E0C24">
        <w:rPr>
          <w:b/>
          <w:bCs/>
          <w:i/>
          <w:iCs/>
        </w:rPr>
        <w:t>.p</w:t>
      </w:r>
      <w:r>
        <w:rPr>
          <w:b/>
          <w:bCs/>
          <w:i/>
          <w:iCs/>
        </w:rPr>
        <w:t>y</w:t>
      </w:r>
      <w:r>
        <w:rPr>
          <w:rFonts w:hint="eastAsia"/>
          <w:b/>
          <w:bCs/>
          <w:i/>
          <w:iCs/>
        </w:rPr>
        <w:t>：</w:t>
      </w:r>
      <w:r>
        <w:rPr>
          <w:rFonts w:hint="eastAsia"/>
        </w:rPr>
        <w:t>主界面的代码文件</w:t>
      </w:r>
    </w:p>
    <w:p w14:paraId="108569EE" w14:textId="0C65F092" w:rsidR="002D0FE4" w:rsidRDefault="002D0FE4" w:rsidP="002D0FE4">
      <w:pPr>
        <w:ind w:firstLine="420"/>
      </w:pPr>
      <w:r>
        <w:t>--</w:t>
      </w:r>
      <w:r w:rsidRPr="002D0FE4">
        <w:rPr>
          <w:b/>
          <w:bCs/>
          <w:i/>
          <w:iCs/>
        </w:rPr>
        <w:t xml:space="preserve"> </w:t>
      </w:r>
      <w:r w:rsidRPr="002D0FE4">
        <w:rPr>
          <w:b/>
          <w:bCs/>
          <w:i/>
          <w:iCs/>
        </w:rPr>
        <w:t>srs</w:t>
      </w:r>
      <w:r>
        <w:rPr>
          <w:b/>
          <w:bCs/>
          <w:i/>
          <w:iCs/>
        </w:rPr>
        <w:t>1</w:t>
      </w:r>
      <w:r w:rsidRPr="001E0C24">
        <w:rPr>
          <w:b/>
          <w:bCs/>
          <w:i/>
          <w:iCs/>
        </w:rPr>
        <w:t>.p</w:t>
      </w:r>
      <w:r>
        <w:rPr>
          <w:b/>
          <w:bCs/>
          <w:i/>
          <w:iCs/>
        </w:rPr>
        <w:t>y</w:t>
      </w:r>
      <w:r>
        <w:rPr>
          <w:rFonts w:hint="eastAsia"/>
          <w:b/>
          <w:bCs/>
          <w:i/>
          <w:iCs/>
        </w:rPr>
        <w:t>：</w:t>
      </w:r>
      <w:r>
        <w:rPr>
          <w:rFonts w:hint="eastAsia"/>
        </w:rPr>
        <w:t>子界面的代码文件</w:t>
      </w:r>
    </w:p>
    <w:p w14:paraId="3A567F04" w14:textId="6D4CA78E" w:rsidR="00886CE9" w:rsidRPr="00F92F5A" w:rsidRDefault="00886CE9" w:rsidP="00F92F5A">
      <w:pPr>
        <w:rPr>
          <w:rFonts w:hint="eastAsia"/>
        </w:rPr>
      </w:pPr>
    </w:p>
    <w:p w14:paraId="180E5515" w14:textId="77777777" w:rsidR="00F92F5A" w:rsidRPr="001E0C24" w:rsidRDefault="00F92F5A" w:rsidP="001E0C24">
      <w:pPr>
        <w:rPr>
          <w:rFonts w:hint="eastAsia"/>
        </w:rPr>
      </w:pPr>
    </w:p>
    <w:p w14:paraId="0A596D1D" w14:textId="77777777" w:rsidR="001E0C24" w:rsidRPr="001E0C24" w:rsidRDefault="001E0C24" w:rsidP="001E0C24"/>
    <w:p w14:paraId="22036F69" w14:textId="04E1BD47" w:rsidR="00A04147" w:rsidRDefault="00A04147" w:rsidP="00A04147">
      <w:pPr>
        <w:pStyle w:val="1"/>
      </w:pPr>
      <w:bookmarkStart w:id="0" w:name="_Toc106320799"/>
      <w:r>
        <w:rPr>
          <w:rFonts w:hint="eastAsia"/>
        </w:rPr>
        <w:lastRenderedPageBreak/>
        <w:t>1</w:t>
      </w:r>
      <w:r>
        <w:t>.</w:t>
      </w:r>
      <w:r>
        <w:rPr>
          <w:rFonts w:hint="eastAsia"/>
        </w:rPr>
        <w:t>研究背景</w:t>
      </w:r>
      <w:bookmarkEnd w:id="0"/>
    </w:p>
    <w:p w14:paraId="471F5A9F" w14:textId="4AAB2050" w:rsidR="00F913F8" w:rsidRDefault="00F913F8" w:rsidP="006B2EF7">
      <w:pPr>
        <w:ind w:firstLineChars="202" w:firstLine="424"/>
      </w:pPr>
      <w:r>
        <w:rPr>
          <w:rFonts w:hint="eastAsia"/>
        </w:rPr>
        <w:t>科技改变生活。近年来，随着网络的普及以及人们对生活便利性的追求越来越高，越来越多的人们选择淘宝、京东等电商进行购物，当然，外卖平台也不断发展与完善。人们在进行网络购物或者点外卖时，往往会根据其他用户的评价对事物进行判断。</w:t>
      </w:r>
    </w:p>
    <w:p w14:paraId="18E47269" w14:textId="77777777" w:rsidR="00F913F8" w:rsidRDefault="00F913F8" w:rsidP="006B2EF7">
      <w:pPr>
        <w:ind w:firstLineChars="202" w:firstLine="424"/>
      </w:pPr>
      <w:r>
        <w:rPr>
          <w:rFonts w:hint="eastAsia"/>
        </w:rPr>
        <w:t>在我国电子商务飞快发展的背景下，基本上所有的电子商务网站都支持消费者对产品的相关内容（商品、服务、卖家）等进行打分和发表评论，消费者对商品的评价及打分也在一定程度上影响着其他潜在用户之间的选择。消费者之间通过评论打分等方式进行沟通及交流，在网络电商或外卖平台上发布大量的留言和评论，这已经成为互联网的一种流行形式，而这种流行趋势必然会给平台带来海量的信息。对于卖家而言，可以从评论信息中获取客户的实际需求及用户体验，以改变产品品质，提高自身的竞争力；另一方面，对于一些未知的体验产品，用户为了降低自身的风险更加倾向于得到其他用户的的意见与看法，借鉴其他用户的评论信息，以做出更好的购买决策。</w:t>
      </w:r>
    </w:p>
    <w:p w14:paraId="0F05E829" w14:textId="77777777" w:rsidR="00F913F8" w:rsidRDefault="00F913F8" w:rsidP="006B2EF7">
      <w:pPr>
        <w:ind w:firstLineChars="202" w:firstLine="424"/>
      </w:pPr>
      <w:r>
        <w:rPr>
          <w:rFonts w:hint="eastAsia"/>
        </w:rPr>
        <w:t>考虑到较为传统的人工分析的低下效率，传统的手段已经没有办法满足现在快速发展的行业需求，所以现在越来越多的人开始使用自然语言处理这一近几年才得以快速发展的技术对互联网上的大规模文本来进行分析其包含的各类情感。目前，由于现在互联网上文本信息数据量极为庞大且句式语法不规范，要冲这些数据中获取其真正的情感是非常困难的，但若仅仅依靠人工方式来判断，这是一件费时费力的事情，那么就需要计算机的帮助。使用自然语言处理这一方式是解决这一问题的有效途径之一，通过这一技术分析文本包含的情感倾向，从而判断信息发布者的主观情感，杂乱无章的海量数据就被归纳整理，成为了可直接使用的有价值的数据。</w:t>
      </w:r>
    </w:p>
    <w:p w14:paraId="6CEB9DB3" w14:textId="683091A7" w:rsidR="00F913F8" w:rsidRDefault="00F913F8" w:rsidP="006B2EF7">
      <w:pPr>
        <w:ind w:firstLineChars="202" w:firstLine="424"/>
      </w:pPr>
      <w:r>
        <w:rPr>
          <w:rFonts w:hint="eastAsia"/>
        </w:rPr>
        <w:t>情感分析是对带有情感色彩的主观性文本进行分析、处理、归纳和推理的过程，我们基于机器学习的方法对获取到的中文文本进行情感分析，以便于更好地对用户评论进行分析，从而帮助商家及顾客做出更好的判断。</w:t>
      </w:r>
    </w:p>
    <w:p w14:paraId="5305B1DD" w14:textId="410C5D9D" w:rsidR="00F913F8" w:rsidRDefault="006B2EF7" w:rsidP="006B2EF7">
      <w:pPr>
        <w:ind w:firstLineChars="202" w:firstLine="424"/>
      </w:pPr>
      <w:r>
        <w:rPr>
          <w:rFonts w:hint="eastAsia"/>
        </w:rPr>
        <w:t>我们本次的系统设计以外卖平台上的评论为例，设计了一个可以识别外卖评论情感的系统，节省了人工的分类成本。</w:t>
      </w:r>
    </w:p>
    <w:p w14:paraId="127024C8" w14:textId="2240EF5B" w:rsidR="006B2EF7" w:rsidRDefault="006B2EF7" w:rsidP="006B2EF7">
      <w:pPr>
        <w:pStyle w:val="1"/>
      </w:pPr>
      <w:bookmarkStart w:id="1" w:name="_Toc106320800"/>
      <w:r>
        <w:rPr>
          <w:rFonts w:hint="eastAsia"/>
        </w:rPr>
        <w:t>2</w:t>
      </w:r>
      <w:r>
        <w:t>.</w:t>
      </w:r>
      <w:r>
        <w:rPr>
          <w:rFonts w:hint="eastAsia"/>
        </w:rPr>
        <w:t>相关技术</w:t>
      </w:r>
      <w:bookmarkEnd w:id="1"/>
    </w:p>
    <w:p w14:paraId="327CFC6D" w14:textId="0C95FCAB" w:rsidR="00107878" w:rsidRDefault="00107878" w:rsidP="00107878">
      <w:pPr>
        <w:ind w:firstLineChars="202" w:firstLine="424"/>
      </w:pPr>
      <w:r>
        <w:rPr>
          <w:rFonts w:hint="eastAsia"/>
        </w:rPr>
        <w:t>基于机器学习的中文文本情感分析方法的主要流程如下所示：</w:t>
      </w:r>
    </w:p>
    <w:p w14:paraId="710AD986" w14:textId="3DD57D6C" w:rsidR="00107878" w:rsidRDefault="006A55C1" w:rsidP="00107878">
      <w:pPr>
        <w:ind w:firstLineChars="202" w:firstLine="424"/>
      </w:pPr>
      <w:r>
        <w:drawing>
          <wp:inline distT="0" distB="0" distL="0" distR="0" wp14:anchorId="35E51AC5" wp14:editId="3BB22F83">
            <wp:extent cx="4533900" cy="1667176"/>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43031" cy="1670534"/>
                    </a:xfrm>
                    <a:prstGeom prst="rect">
                      <a:avLst/>
                    </a:prstGeom>
                    <a:noFill/>
                  </pic:spPr>
                </pic:pic>
              </a:graphicData>
            </a:graphic>
          </wp:inline>
        </w:drawing>
      </w:r>
    </w:p>
    <w:p w14:paraId="423960FD" w14:textId="26163F44" w:rsidR="006A55C1" w:rsidRPr="00107878" w:rsidRDefault="006A55C1" w:rsidP="00107878">
      <w:pPr>
        <w:ind w:firstLineChars="202" w:firstLine="424"/>
      </w:pPr>
      <w:r>
        <w:rPr>
          <w:rFonts w:hint="eastAsia"/>
        </w:rPr>
        <w:t>对于输入进来的文本，我们经过分词，然后提取特征，在进行神经网络分类，最终得到预测结果。基于此，我们先介绍本次系统设计中具体使用到的相关技术。</w:t>
      </w:r>
    </w:p>
    <w:p w14:paraId="57E7A910" w14:textId="43DEBCFD" w:rsidR="006B2EF7" w:rsidRDefault="006B2EF7" w:rsidP="006B2EF7">
      <w:pPr>
        <w:pStyle w:val="2"/>
      </w:pPr>
      <w:bookmarkStart w:id="2" w:name="_Toc106320801"/>
      <w:r>
        <w:rPr>
          <w:rFonts w:hint="eastAsia"/>
        </w:rPr>
        <w:lastRenderedPageBreak/>
        <w:t>2</w:t>
      </w:r>
      <w:r>
        <w:t>.1</w:t>
      </w:r>
      <w:r>
        <w:rPr>
          <w:rFonts w:hint="eastAsia"/>
        </w:rPr>
        <w:t>数据爬虫</w:t>
      </w:r>
      <w:bookmarkEnd w:id="2"/>
    </w:p>
    <w:p w14:paraId="21481B0B" w14:textId="77777777" w:rsidR="006B2EF7" w:rsidRPr="006B2EF7" w:rsidRDefault="006B2EF7" w:rsidP="006B2EF7">
      <w:pPr>
        <w:ind w:firstLineChars="202" w:firstLine="424"/>
      </w:pPr>
      <w:r w:rsidRPr="006B2EF7">
        <w:rPr>
          <w:rFonts w:hint="eastAsia"/>
        </w:rPr>
        <w:t>爬虫的本质，其实就是让脚本程序模拟认为操作，通过浏览器去访问网页（网站）。对于网站服务器来说，人为的通过浏览器访问和通过脚本程序爬虫本质上没有太大区别（反爬虫机制除外）。不过不同的是，人为访问网页，获取的是一个网页（人眼看到的页面）；而脚本获取的信息，是整个页面的源码（</w:t>
      </w:r>
      <w:r w:rsidRPr="006B2EF7">
        <w:t>chrom浏览器按f12），可以对这些信息进行更加细致的分析</w:t>
      </w:r>
      <w:r w:rsidRPr="006B2EF7">
        <w:rPr>
          <w:rFonts w:hint="eastAsia"/>
        </w:rPr>
        <w:t>。爬虫主要的工作流程如下：</w:t>
      </w:r>
    </w:p>
    <w:p w14:paraId="664232CF" w14:textId="77777777" w:rsidR="006B2EF7" w:rsidRPr="006B2EF7" w:rsidRDefault="006B2EF7" w:rsidP="006B2EF7">
      <w:pPr>
        <w:spacing w:after="240"/>
        <w:jc w:val="center"/>
        <w:rPr>
          <w:noProof w:val="0"/>
        </w:rPr>
      </w:pPr>
      <w:r w:rsidRPr="006B2EF7">
        <mc:AlternateContent>
          <mc:Choice Requires="wpg">
            <w:drawing>
              <wp:inline distT="0" distB="0" distL="0" distR="0" wp14:anchorId="59484F95" wp14:editId="4621E95C">
                <wp:extent cx="4106871" cy="327704"/>
                <wp:effectExtent l="0" t="0" r="27305" b="15240"/>
                <wp:docPr id="68" name="组合 67">
                  <a:extLst xmlns:a="http://schemas.openxmlformats.org/drawingml/2006/main">
                    <a:ext uri="{FF2B5EF4-FFF2-40B4-BE49-F238E27FC236}">
                      <a16:creationId xmlns:a16="http://schemas.microsoft.com/office/drawing/2014/main" id="{037B5A1F-E250-6685-CF98-A06E8E01D29F}"/>
                    </a:ext>
                  </a:extLst>
                </wp:docPr>
                <wp:cNvGraphicFramePr/>
                <a:graphic xmlns:a="http://schemas.openxmlformats.org/drawingml/2006/main">
                  <a:graphicData uri="http://schemas.microsoft.com/office/word/2010/wordprocessingGroup">
                    <wpg:wgp>
                      <wpg:cNvGrpSpPr/>
                      <wpg:grpSpPr>
                        <a:xfrm>
                          <a:off x="0" y="0"/>
                          <a:ext cx="4106871" cy="327704"/>
                          <a:chOff x="0" y="0"/>
                          <a:chExt cx="6273671" cy="646174"/>
                        </a:xfrm>
                      </wpg:grpSpPr>
                      <wps:wsp>
                        <wps:cNvPr id="2" name="矩形 2">
                          <a:extLst>
                            <a:ext uri="{FF2B5EF4-FFF2-40B4-BE49-F238E27FC236}">
                              <a16:creationId xmlns:a16="http://schemas.microsoft.com/office/drawing/2014/main" id="{0FC7719A-942D-9AB7-81CB-6C554F728E1A}"/>
                            </a:ext>
                          </a:extLst>
                        </wps:cNvPr>
                        <wps:cNvSpPr/>
                        <wps:spPr>
                          <a:xfrm>
                            <a:off x="0" y="0"/>
                            <a:ext cx="1243175" cy="646173"/>
                          </a:xfrm>
                          <a:prstGeom prst="rect">
                            <a:avLst/>
                          </a:prstGeom>
                          <a:noFill/>
                          <a:ln w="19050" cap="flat" cmpd="sng" algn="ctr">
                            <a:solidFill>
                              <a:sysClr val="windowText" lastClr="000000"/>
                            </a:solidFill>
                            <a:prstDash val="solid"/>
                            <a:miter lim="800000"/>
                          </a:ln>
                          <a:effectLst/>
                        </wps:spPr>
                        <wps:txbx>
                          <w:txbxContent>
                            <w:p w14:paraId="5C16ADE9" w14:textId="77777777" w:rsidR="006B2EF7" w:rsidRPr="00156ED9" w:rsidRDefault="006B2EF7" w:rsidP="006B2EF7">
                              <w:pPr>
                                <w:jc w:val="center"/>
                                <w:rPr>
                                  <w:rFonts w:hAnsi="等线"/>
                                  <w:color w:val="000000" w:themeColor="text1"/>
                                  <w:kern w:val="24"/>
                                  <w:szCs w:val="21"/>
                                </w:rPr>
                              </w:pPr>
                              <w:r w:rsidRPr="00156ED9">
                                <w:rPr>
                                  <w:rFonts w:hAnsi="等线" w:hint="eastAsia"/>
                                  <w:color w:val="000000" w:themeColor="text1"/>
                                  <w:kern w:val="24"/>
                                  <w:szCs w:val="21"/>
                                </w:rPr>
                                <w:t>发送请求</w:t>
                              </w:r>
                            </w:p>
                          </w:txbxContent>
                        </wps:txbx>
                        <wps:bodyPr rtlCol="0" anchor="ctr"/>
                      </wps:wsp>
                      <wps:wsp>
                        <wps:cNvPr id="3" name="矩形 3">
                          <a:extLst>
                            <a:ext uri="{FF2B5EF4-FFF2-40B4-BE49-F238E27FC236}">
                              <a16:creationId xmlns:a16="http://schemas.microsoft.com/office/drawing/2014/main" id="{33958D6F-22FF-BE54-E6A2-C23AE3EDE1E2}"/>
                            </a:ext>
                          </a:extLst>
                        </wps:cNvPr>
                        <wps:cNvSpPr/>
                        <wps:spPr>
                          <a:xfrm>
                            <a:off x="1676832" y="0"/>
                            <a:ext cx="1243175" cy="646174"/>
                          </a:xfrm>
                          <a:prstGeom prst="rect">
                            <a:avLst/>
                          </a:prstGeom>
                          <a:noFill/>
                          <a:ln w="19050" cap="flat" cmpd="sng" algn="ctr">
                            <a:solidFill>
                              <a:sysClr val="windowText" lastClr="000000"/>
                            </a:solidFill>
                            <a:prstDash val="solid"/>
                            <a:miter lim="800000"/>
                          </a:ln>
                          <a:effectLst/>
                        </wps:spPr>
                        <wps:txbx>
                          <w:txbxContent>
                            <w:p w14:paraId="6D1A9C0F" w14:textId="77777777" w:rsidR="006B2EF7" w:rsidRPr="00156ED9" w:rsidRDefault="006B2EF7" w:rsidP="006B2EF7">
                              <w:pPr>
                                <w:jc w:val="center"/>
                                <w:rPr>
                                  <w:rFonts w:hAnsi="等线"/>
                                  <w:color w:val="000000" w:themeColor="text1"/>
                                  <w:kern w:val="24"/>
                                  <w:szCs w:val="21"/>
                                </w:rPr>
                              </w:pPr>
                              <w:r w:rsidRPr="00156ED9">
                                <w:rPr>
                                  <w:rFonts w:hAnsi="等线" w:hint="eastAsia"/>
                                  <w:color w:val="000000" w:themeColor="text1"/>
                                  <w:kern w:val="24"/>
                                  <w:szCs w:val="21"/>
                                </w:rPr>
                                <w:t>数据获取</w:t>
                              </w:r>
                            </w:p>
                          </w:txbxContent>
                        </wps:txbx>
                        <wps:bodyPr rtlCol="0" anchor="ctr"/>
                      </wps:wsp>
                      <wps:wsp>
                        <wps:cNvPr id="4" name="矩形 4">
                          <a:extLst>
                            <a:ext uri="{FF2B5EF4-FFF2-40B4-BE49-F238E27FC236}">
                              <a16:creationId xmlns:a16="http://schemas.microsoft.com/office/drawing/2014/main" id="{32F6D083-E356-DF06-73F6-255F8FD2370B}"/>
                            </a:ext>
                          </a:extLst>
                        </wps:cNvPr>
                        <wps:cNvSpPr/>
                        <wps:spPr>
                          <a:xfrm>
                            <a:off x="3353664" y="1788"/>
                            <a:ext cx="1243175" cy="644385"/>
                          </a:xfrm>
                          <a:prstGeom prst="rect">
                            <a:avLst/>
                          </a:prstGeom>
                          <a:noFill/>
                          <a:ln w="19050" cap="flat" cmpd="sng" algn="ctr">
                            <a:solidFill>
                              <a:sysClr val="windowText" lastClr="000000"/>
                            </a:solidFill>
                            <a:prstDash val="solid"/>
                            <a:miter lim="800000"/>
                          </a:ln>
                          <a:effectLst/>
                        </wps:spPr>
                        <wps:txbx>
                          <w:txbxContent>
                            <w:p w14:paraId="30E1D22D" w14:textId="77777777" w:rsidR="006B2EF7" w:rsidRPr="00156ED9" w:rsidRDefault="006B2EF7" w:rsidP="006B2EF7">
                              <w:pPr>
                                <w:jc w:val="center"/>
                                <w:rPr>
                                  <w:rFonts w:hAnsi="等线"/>
                                  <w:color w:val="000000" w:themeColor="text1"/>
                                  <w:kern w:val="24"/>
                                  <w:szCs w:val="21"/>
                                </w:rPr>
                              </w:pPr>
                              <w:r w:rsidRPr="00156ED9">
                                <w:rPr>
                                  <w:rFonts w:hAnsi="等线" w:hint="eastAsia"/>
                                  <w:color w:val="000000" w:themeColor="text1"/>
                                  <w:kern w:val="24"/>
                                  <w:szCs w:val="21"/>
                                </w:rPr>
                                <w:t>数据解析</w:t>
                              </w:r>
                            </w:p>
                          </w:txbxContent>
                        </wps:txbx>
                        <wps:bodyPr rtlCol="0" anchor="ctr"/>
                      </wps:wsp>
                      <wps:wsp>
                        <wps:cNvPr id="5" name="矩形 5">
                          <a:extLst>
                            <a:ext uri="{FF2B5EF4-FFF2-40B4-BE49-F238E27FC236}">
                              <a16:creationId xmlns:a16="http://schemas.microsoft.com/office/drawing/2014/main" id="{433382DF-D8FD-762A-B5B3-61F75C2D32EF}"/>
                            </a:ext>
                          </a:extLst>
                        </wps:cNvPr>
                        <wps:cNvSpPr/>
                        <wps:spPr>
                          <a:xfrm>
                            <a:off x="5030496" y="1788"/>
                            <a:ext cx="1243175" cy="644385"/>
                          </a:xfrm>
                          <a:prstGeom prst="rect">
                            <a:avLst/>
                          </a:prstGeom>
                          <a:noFill/>
                          <a:ln w="19050" cap="flat" cmpd="sng" algn="ctr">
                            <a:solidFill>
                              <a:sysClr val="windowText" lastClr="000000"/>
                            </a:solidFill>
                            <a:prstDash val="solid"/>
                            <a:miter lim="800000"/>
                          </a:ln>
                          <a:effectLst/>
                        </wps:spPr>
                        <wps:txbx>
                          <w:txbxContent>
                            <w:p w14:paraId="6248E362" w14:textId="77777777" w:rsidR="006B2EF7" w:rsidRPr="00156ED9" w:rsidRDefault="006B2EF7" w:rsidP="006B2EF7">
                              <w:pPr>
                                <w:jc w:val="center"/>
                                <w:rPr>
                                  <w:rFonts w:hAnsi="等线"/>
                                  <w:color w:val="000000" w:themeColor="text1"/>
                                  <w:kern w:val="24"/>
                                  <w:szCs w:val="21"/>
                                </w:rPr>
                              </w:pPr>
                              <w:r w:rsidRPr="00156ED9">
                                <w:rPr>
                                  <w:rFonts w:hAnsi="等线" w:hint="eastAsia"/>
                                  <w:color w:val="000000" w:themeColor="text1"/>
                                  <w:kern w:val="24"/>
                                  <w:szCs w:val="21"/>
                                </w:rPr>
                                <w:t>数据存储</w:t>
                              </w:r>
                            </w:p>
                          </w:txbxContent>
                        </wps:txbx>
                        <wps:bodyPr rtlCol="0" anchor="ctr"/>
                      </wps:wsp>
                      <wps:wsp>
                        <wps:cNvPr id="6" name="直接箭头连接符 6">
                          <a:extLst>
                            <a:ext uri="{FF2B5EF4-FFF2-40B4-BE49-F238E27FC236}">
                              <a16:creationId xmlns:a16="http://schemas.microsoft.com/office/drawing/2014/main" id="{28AA905D-CAE0-7672-8E25-5F019BAC822C}"/>
                            </a:ext>
                          </a:extLst>
                        </wps:cNvPr>
                        <wps:cNvCnPr>
                          <a:cxnSpLocks/>
                          <a:stCxn id="2" idx="3"/>
                          <a:endCxn id="3" idx="1"/>
                        </wps:cNvCnPr>
                        <wps:spPr>
                          <a:xfrm>
                            <a:off x="1243175" y="323087"/>
                            <a:ext cx="433657" cy="0"/>
                          </a:xfrm>
                          <a:prstGeom prst="straightConnector1">
                            <a:avLst/>
                          </a:prstGeom>
                          <a:noFill/>
                          <a:ln w="6350" cap="flat" cmpd="sng" algn="ctr">
                            <a:solidFill>
                              <a:sysClr val="windowText" lastClr="000000"/>
                            </a:solidFill>
                            <a:prstDash val="solid"/>
                            <a:miter lim="800000"/>
                            <a:tailEnd type="triangle"/>
                          </a:ln>
                          <a:effectLst/>
                        </wps:spPr>
                        <wps:bodyPr/>
                      </wps:wsp>
                      <wps:wsp>
                        <wps:cNvPr id="7" name="直接箭头连接符 7">
                          <a:extLst>
                            <a:ext uri="{FF2B5EF4-FFF2-40B4-BE49-F238E27FC236}">
                              <a16:creationId xmlns:a16="http://schemas.microsoft.com/office/drawing/2014/main" id="{E38696FE-9692-4306-C681-9C4646EA41C0}"/>
                            </a:ext>
                          </a:extLst>
                        </wps:cNvPr>
                        <wps:cNvCnPr>
                          <a:cxnSpLocks/>
                          <a:stCxn id="3" idx="3"/>
                          <a:endCxn id="4" idx="1"/>
                        </wps:cNvCnPr>
                        <wps:spPr>
                          <a:xfrm>
                            <a:off x="2920007" y="323087"/>
                            <a:ext cx="433657" cy="894"/>
                          </a:xfrm>
                          <a:prstGeom prst="straightConnector1">
                            <a:avLst/>
                          </a:prstGeom>
                          <a:noFill/>
                          <a:ln w="6350" cap="flat" cmpd="sng" algn="ctr">
                            <a:solidFill>
                              <a:sysClr val="windowText" lastClr="000000"/>
                            </a:solidFill>
                            <a:prstDash val="solid"/>
                            <a:miter lim="800000"/>
                            <a:tailEnd type="triangle"/>
                          </a:ln>
                          <a:effectLst/>
                        </wps:spPr>
                        <wps:bodyPr/>
                      </wps:wsp>
                      <wps:wsp>
                        <wps:cNvPr id="8" name="直接箭头连接符 8">
                          <a:extLst>
                            <a:ext uri="{FF2B5EF4-FFF2-40B4-BE49-F238E27FC236}">
                              <a16:creationId xmlns:a16="http://schemas.microsoft.com/office/drawing/2014/main" id="{00B5FD18-CA35-0CB5-8CFC-F605851DB2EB}"/>
                            </a:ext>
                          </a:extLst>
                        </wps:cNvPr>
                        <wps:cNvCnPr>
                          <a:cxnSpLocks/>
                          <a:stCxn id="4" idx="3"/>
                          <a:endCxn id="5" idx="1"/>
                        </wps:cNvCnPr>
                        <wps:spPr>
                          <a:xfrm>
                            <a:off x="4596839" y="323981"/>
                            <a:ext cx="433657" cy="0"/>
                          </a:xfrm>
                          <a:prstGeom prst="straightConnector1">
                            <a:avLst/>
                          </a:prstGeom>
                          <a:noFill/>
                          <a:ln w="6350" cap="flat" cmpd="sng" algn="ctr">
                            <a:solidFill>
                              <a:sysClr val="windowText" lastClr="000000"/>
                            </a:solidFill>
                            <a:prstDash val="solid"/>
                            <a:miter lim="800000"/>
                            <a:tailEnd type="triangle"/>
                          </a:ln>
                          <a:effectLst/>
                        </wps:spPr>
                        <wps:bodyPr/>
                      </wps:wsp>
                    </wpg:wgp>
                  </a:graphicData>
                </a:graphic>
              </wp:inline>
            </w:drawing>
          </mc:Choice>
          <mc:Fallback>
            <w:pict>
              <v:group w14:anchorId="59484F95" id="组合 67" o:spid="_x0000_s1026" style="width:323.4pt;height:25.8pt;mso-position-horizontal-relative:char;mso-position-vertical-relative:line" coordsize="62736,6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">
                <v:rect id="矩形 2" o:spid="_x0000_s1027" style="position:absolute;width:12431;height:6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" filled="f" strokecolor="windowText" strokeweight="1.5pt">
                  <v:textbox>
                    <w:txbxContent>
                      <w:p w14:paraId="5C16ADE9" w14:textId="77777777" w:rsidR="006B2EF7" w:rsidRPr="00156ED9" w:rsidRDefault="006B2EF7" w:rsidP="006B2EF7">
                        <w:pPr>
                          <w:jc w:val="center"/>
                          <w:rPr>
                            <w:rFonts w:hAnsi="等线"/>
                            <w:color w:val="000000" w:themeColor="text1"/>
                            <w:kern w:val="24"/>
                            <w:szCs w:val="21"/>
                          </w:rPr>
                        </w:pPr>
                        <w:r w:rsidRPr="00156ED9">
                          <w:rPr>
                            <w:rFonts w:hAnsi="等线" w:hint="eastAsia"/>
                            <w:color w:val="000000" w:themeColor="text1"/>
                            <w:kern w:val="24"/>
                            <w:szCs w:val="21"/>
                          </w:rPr>
                          <w:t>发送请求</w:t>
                        </w:r>
                      </w:p>
                    </w:txbxContent>
                  </v:textbox>
                </v:rect>
                <v:rect id="矩形 3" o:spid="_x0000_s1028" style="position:absolute;left:16768;width:12432;height:6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" filled="f" strokecolor="windowText" strokeweight="1.5pt">
                  <v:textbox>
                    <w:txbxContent>
                      <w:p w14:paraId="6D1A9C0F" w14:textId="77777777" w:rsidR="006B2EF7" w:rsidRPr="00156ED9" w:rsidRDefault="006B2EF7" w:rsidP="006B2EF7">
                        <w:pPr>
                          <w:jc w:val="center"/>
                          <w:rPr>
                            <w:rFonts w:hAnsi="等线"/>
                            <w:color w:val="000000" w:themeColor="text1"/>
                            <w:kern w:val="24"/>
                            <w:szCs w:val="21"/>
                          </w:rPr>
                        </w:pPr>
                        <w:r w:rsidRPr="00156ED9">
                          <w:rPr>
                            <w:rFonts w:hAnsi="等线" w:hint="eastAsia"/>
                            <w:color w:val="000000" w:themeColor="text1"/>
                            <w:kern w:val="24"/>
                            <w:szCs w:val="21"/>
                          </w:rPr>
                          <w:t>数据获取</w:t>
                        </w:r>
                      </w:p>
                    </w:txbxContent>
                  </v:textbox>
                </v:rect>
                <v:rect id="矩形 4" o:spid="_x0000_s1029" style="position:absolute;left:33536;top:17;width:12432;height:64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" filled="f" strokecolor="windowText" strokeweight="1.5pt">
                  <v:textbox>
                    <w:txbxContent>
                      <w:p w14:paraId="30E1D22D" w14:textId="77777777" w:rsidR="006B2EF7" w:rsidRPr="00156ED9" w:rsidRDefault="006B2EF7" w:rsidP="006B2EF7">
                        <w:pPr>
                          <w:jc w:val="center"/>
                          <w:rPr>
                            <w:rFonts w:hAnsi="等线"/>
                            <w:color w:val="000000" w:themeColor="text1"/>
                            <w:kern w:val="24"/>
                            <w:szCs w:val="21"/>
                          </w:rPr>
                        </w:pPr>
                        <w:r w:rsidRPr="00156ED9">
                          <w:rPr>
                            <w:rFonts w:hAnsi="等线" w:hint="eastAsia"/>
                            <w:color w:val="000000" w:themeColor="text1"/>
                            <w:kern w:val="24"/>
                            <w:szCs w:val="21"/>
                          </w:rPr>
                          <w:t>数据解析</w:t>
                        </w:r>
                      </w:p>
                    </w:txbxContent>
                  </v:textbox>
                </v:rect>
                <v:rect id="矩形 5" o:spid="_x0000_s1030" style="position:absolute;left:50304;top:17;width:12432;height:64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" filled="f" strokecolor="windowText" strokeweight="1.5pt">
                  <v:textbox>
                    <w:txbxContent>
                      <w:p w14:paraId="6248E362" w14:textId="77777777" w:rsidR="006B2EF7" w:rsidRPr="00156ED9" w:rsidRDefault="006B2EF7" w:rsidP="006B2EF7">
                        <w:pPr>
                          <w:jc w:val="center"/>
                          <w:rPr>
                            <w:rFonts w:hAnsi="等线"/>
                            <w:color w:val="000000" w:themeColor="text1"/>
                            <w:kern w:val="24"/>
                            <w:szCs w:val="21"/>
                          </w:rPr>
                        </w:pPr>
                        <w:r w:rsidRPr="00156ED9">
                          <w:rPr>
                            <w:rFonts w:hAnsi="等线" w:hint="eastAsia"/>
                            <w:color w:val="000000" w:themeColor="text1"/>
                            <w:kern w:val="24"/>
                            <w:szCs w:val="21"/>
                          </w:rPr>
                          <w:t>数据存储</w:t>
                        </w:r>
                      </w:p>
                    </w:txbxContent>
                  </v:textbox>
                </v:rect>
                <v:shapetype id="_x0000_t32" coordsize="21600,21600" o:spt="32" o:oned="t" path="m,l21600,21600e" filled="f">
                  <v:path arrowok="t" fillok="f" o:connecttype="none"/>
                  <o:lock v:ext="edit" shapetype="t"/>
                </v:shapetype>
                <v:shape id="直接箭头连接符 6" o:spid="_x0000_s1031" type="#_x0000_t32" style="position:absolute;left:12431;top:3230;width:43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" strokecolor="windowText" strokeweight=".5pt">
                  <v:stroke endarrow="block" joinstyle="miter"/>
                  <o:lock v:ext="edit" shapetype="f"/>
                </v:shape>
                <v:shape id="直接箭头连接符 7" o:spid="_x0000_s1032" type="#_x0000_t32" style="position:absolute;left:29200;top:3230;width:4336;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" strokecolor="windowText" strokeweight=".5pt">
                  <v:stroke endarrow="block" joinstyle="miter"/>
                  <o:lock v:ext="edit" shapetype="f"/>
                </v:shape>
                <v:shape id="直接箭头连接符 8" o:spid="_x0000_s1033" type="#_x0000_t32" style="position:absolute;left:45968;top:3239;width:4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" strokecolor="windowText" strokeweight=".5pt">
                  <v:stroke endarrow="block" joinstyle="miter"/>
                  <o:lock v:ext="edit" shapetype="f"/>
                </v:shape>
                <w10:anchorlock/>
              </v:group>
            </w:pict>
          </mc:Fallback>
        </mc:AlternateContent>
      </w:r>
    </w:p>
    <w:p w14:paraId="14A429C9" w14:textId="54C7DEF2" w:rsidR="006B2EF7" w:rsidRPr="006B2EF7" w:rsidRDefault="006B2EF7" w:rsidP="006B2EF7">
      <w:pPr>
        <w:rPr>
          <w:b/>
          <w:bCs/>
          <w:noProof w:val="0"/>
        </w:rPr>
      </w:pPr>
      <w:r>
        <w:rPr>
          <w:rFonts w:hint="eastAsia"/>
          <w:b/>
          <w:bCs/>
          <w:noProof w:val="0"/>
        </w:rPr>
        <w:t>①</w:t>
      </w:r>
      <w:r w:rsidRPr="006B2EF7">
        <w:rPr>
          <w:rFonts w:hint="eastAsia"/>
          <w:b/>
          <w:bCs/>
          <w:noProof w:val="0"/>
        </w:rPr>
        <w:t>发送请求</w:t>
      </w:r>
    </w:p>
    <w:p w14:paraId="78E3BDC9" w14:textId="3F47F2CF" w:rsidR="006B2EF7" w:rsidRDefault="006B2EF7" w:rsidP="006B2EF7">
      <w:pPr>
        <w:ind w:firstLineChars="202" w:firstLine="424"/>
      </w:pPr>
      <w:r w:rsidRPr="006B2EF7">
        <w:rPr>
          <w:rFonts w:hint="eastAsia"/>
        </w:rPr>
        <w:t>通过</w:t>
      </w:r>
      <w:r w:rsidRPr="006B2EF7">
        <w:t>HTTP</w:t>
      </w:r>
      <w:r w:rsidRPr="006B2EF7">
        <w:rPr>
          <w:rFonts w:hint="eastAsia"/>
        </w:rPr>
        <w:t>库向目标站点发送一个</w:t>
      </w:r>
      <w:r w:rsidRPr="006B2EF7">
        <w:t>Request</w:t>
      </w:r>
      <w:r w:rsidRPr="006B2EF7">
        <w:rPr>
          <w:rFonts w:hint="eastAsia"/>
        </w:rPr>
        <w:t>，请求包含额外的头部、防盗链，Cookies等信息，然后等待服务器响应。这个过程其实就相当于程序作为一个浏览的客户端，向服务器端发送了一次请求。</w:t>
      </w:r>
    </w:p>
    <w:p w14:paraId="463AB841" w14:textId="77777777" w:rsidR="006B2EF7" w:rsidRPr="006B2EF7" w:rsidRDefault="006B2EF7" w:rsidP="006B2EF7">
      <w:pPr>
        <w:ind w:firstLineChars="202" w:firstLine="424"/>
      </w:pPr>
    </w:p>
    <w:p w14:paraId="53F4C9F2" w14:textId="3234E427" w:rsidR="006B2EF7" w:rsidRPr="006B2EF7" w:rsidRDefault="006B2EF7" w:rsidP="006B2EF7">
      <w:pPr>
        <w:rPr>
          <w:b/>
          <w:bCs/>
          <w:noProof w:val="0"/>
        </w:rPr>
      </w:pPr>
      <w:r>
        <w:rPr>
          <w:rFonts w:hint="eastAsia"/>
          <w:b/>
          <w:bCs/>
          <w:noProof w:val="0"/>
        </w:rPr>
        <w:t>②</w:t>
      </w:r>
      <w:r w:rsidRPr="006B2EF7">
        <w:rPr>
          <w:rFonts w:hint="eastAsia"/>
          <w:b/>
          <w:bCs/>
          <w:noProof w:val="0"/>
        </w:rPr>
        <w:t>数据获取</w:t>
      </w:r>
    </w:p>
    <w:p w14:paraId="70F4218D" w14:textId="657237BC" w:rsidR="006B2EF7" w:rsidRDefault="006B2EF7" w:rsidP="006B2EF7">
      <w:pPr>
        <w:ind w:firstLineChars="202" w:firstLine="424"/>
        <w:rPr>
          <w:noProof w:val="0"/>
        </w:rPr>
      </w:pPr>
      <w:r w:rsidRPr="006B2EF7">
        <w:rPr>
          <w:rFonts w:hint="eastAsia"/>
          <w:noProof w:val="0"/>
        </w:rPr>
        <w:t>发送请求后会得到一个</w:t>
      </w:r>
      <w:r w:rsidRPr="006B2EF7">
        <w:rPr>
          <w:noProof w:val="0"/>
        </w:rPr>
        <w:t>Response</w:t>
      </w:r>
      <w:r w:rsidRPr="006B2EF7">
        <w:rPr>
          <w:rFonts w:hint="eastAsia"/>
          <w:noProof w:val="0"/>
        </w:rPr>
        <w:t>，</w:t>
      </w:r>
      <w:r w:rsidRPr="006B2EF7">
        <w:rPr>
          <w:noProof w:val="0"/>
        </w:rPr>
        <w:t>Response</w:t>
      </w:r>
      <w:r w:rsidRPr="006B2EF7">
        <w:rPr>
          <w:rFonts w:hint="eastAsia"/>
          <w:noProof w:val="0"/>
        </w:rPr>
        <w:t>的内容就是想要获取的页面内容。这个过程就是服务器接收客户端的请求，经过解析后发送给浏览器的网页</w:t>
      </w:r>
      <w:r w:rsidRPr="006B2EF7">
        <w:rPr>
          <w:noProof w:val="0"/>
        </w:rPr>
        <w:t>HTML</w:t>
      </w:r>
      <w:r w:rsidRPr="006B2EF7">
        <w:rPr>
          <w:rFonts w:hint="eastAsia"/>
          <w:noProof w:val="0"/>
        </w:rPr>
        <w:t>文件。在获取信息过程中可以通过打印response的数值来判断是否能够获取到数据，当标号为【4</w:t>
      </w:r>
      <w:r w:rsidRPr="006B2EF7">
        <w:rPr>
          <w:noProof w:val="0"/>
        </w:rPr>
        <w:t>03</w:t>
      </w:r>
      <w:r w:rsidRPr="006B2EF7">
        <w:rPr>
          <w:rFonts w:hint="eastAsia"/>
          <w:noProof w:val="0"/>
        </w:rPr>
        <w:t>】时代表请求失败，当标号为【2</w:t>
      </w:r>
      <w:r w:rsidRPr="006B2EF7">
        <w:rPr>
          <w:noProof w:val="0"/>
        </w:rPr>
        <w:t>00</w:t>
      </w:r>
      <w:r w:rsidRPr="006B2EF7">
        <w:rPr>
          <w:rFonts w:hint="eastAsia"/>
          <w:noProof w:val="0"/>
        </w:rPr>
        <w:t>】时，代表请求成功。</w:t>
      </w:r>
    </w:p>
    <w:p w14:paraId="69D11909" w14:textId="77777777" w:rsidR="006B2EF7" w:rsidRPr="006B2EF7" w:rsidRDefault="006B2EF7" w:rsidP="006B2EF7">
      <w:pPr>
        <w:ind w:firstLineChars="202" w:firstLine="424"/>
        <w:rPr>
          <w:noProof w:val="0"/>
        </w:rPr>
      </w:pPr>
    </w:p>
    <w:p w14:paraId="60B819DA" w14:textId="65EE92BA" w:rsidR="006B2EF7" w:rsidRPr="006B2EF7" w:rsidRDefault="006B2EF7" w:rsidP="006B2EF7">
      <w:pPr>
        <w:rPr>
          <w:b/>
          <w:bCs/>
          <w:noProof w:val="0"/>
        </w:rPr>
      </w:pPr>
      <w:r>
        <w:rPr>
          <w:rFonts w:hint="eastAsia"/>
          <w:b/>
          <w:bCs/>
          <w:noProof w:val="0"/>
        </w:rPr>
        <w:t>③</w:t>
      </w:r>
      <w:r w:rsidRPr="006B2EF7">
        <w:rPr>
          <w:rFonts w:hint="eastAsia"/>
          <w:b/>
          <w:bCs/>
          <w:noProof w:val="0"/>
        </w:rPr>
        <w:t>数据解析</w:t>
      </w:r>
    </w:p>
    <w:p w14:paraId="11C4B550" w14:textId="70B2A6F6" w:rsidR="006B2EF7" w:rsidRDefault="006B2EF7" w:rsidP="006B2EF7">
      <w:pPr>
        <w:ind w:firstLineChars="202" w:firstLine="424"/>
        <w:rPr>
          <w:noProof w:val="0"/>
        </w:rPr>
      </w:pPr>
      <w:r w:rsidRPr="006B2EF7">
        <w:rPr>
          <w:rFonts w:hint="eastAsia"/>
          <w:noProof w:val="0"/>
        </w:rPr>
        <w:t>获取网页源代码后，接下来就是从中提取我们想要的数据，本项目中，采用正则表达式的方法从响应得到的jso</w:t>
      </w:r>
      <w:r w:rsidRPr="006B2EF7">
        <w:rPr>
          <w:noProof w:val="0"/>
        </w:rPr>
        <w:t>n</w:t>
      </w:r>
      <w:r w:rsidRPr="006B2EF7">
        <w:rPr>
          <w:rFonts w:hint="eastAsia"/>
          <w:noProof w:val="0"/>
        </w:rPr>
        <w:t>文件中获取想要的数据。通过正则表达式匹配，我们可以</w:t>
      </w:r>
      <w:r w:rsidRPr="006B2EF7">
        <w:rPr>
          <w:noProof w:val="0"/>
        </w:rPr>
        <w:t>从文本字符串中获取我们想要的特定部分</w:t>
      </w:r>
      <w:r w:rsidRPr="006B2EF7">
        <w:rPr>
          <w:rFonts w:hint="eastAsia"/>
          <w:noProof w:val="0"/>
        </w:rPr>
        <w:t>，过滤得到有用的数据集信息。</w:t>
      </w:r>
    </w:p>
    <w:p w14:paraId="10BC1D56" w14:textId="77777777" w:rsidR="006B2EF7" w:rsidRPr="006B2EF7" w:rsidRDefault="006B2EF7" w:rsidP="006B2EF7">
      <w:pPr>
        <w:ind w:firstLineChars="202" w:firstLine="424"/>
        <w:rPr>
          <w:noProof w:val="0"/>
        </w:rPr>
      </w:pPr>
    </w:p>
    <w:p w14:paraId="426C6DDE" w14:textId="39FE0726" w:rsidR="006B2EF7" w:rsidRPr="006B2EF7" w:rsidRDefault="006B2EF7" w:rsidP="006B2EF7">
      <w:pPr>
        <w:rPr>
          <w:b/>
          <w:bCs/>
          <w:noProof w:val="0"/>
        </w:rPr>
      </w:pPr>
      <w:r>
        <w:rPr>
          <w:rFonts w:hint="eastAsia"/>
          <w:b/>
          <w:bCs/>
          <w:noProof w:val="0"/>
        </w:rPr>
        <w:t>④</w:t>
      </w:r>
      <w:r w:rsidRPr="006B2EF7">
        <w:rPr>
          <w:rFonts w:hint="eastAsia"/>
          <w:b/>
          <w:bCs/>
          <w:noProof w:val="0"/>
        </w:rPr>
        <w:t>数据存储</w:t>
      </w:r>
    </w:p>
    <w:p w14:paraId="54BFB324" w14:textId="77777777" w:rsidR="006B2EF7" w:rsidRPr="006B2EF7" w:rsidRDefault="006B2EF7" w:rsidP="006B2EF7">
      <w:pPr>
        <w:ind w:firstLineChars="202" w:firstLine="424"/>
        <w:rPr>
          <w:noProof w:val="0"/>
        </w:rPr>
      </w:pPr>
      <w:r w:rsidRPr="006B2EF7">
        <w:rPr>
          <w:rFonts w:hint="eastAsia"/>
          <w:noProof w:val="0"/>
        </w:rPr>
        <w:t>将获取的数据存入</w:t>
      </w:r>
      <w:r w:rsidRPr="006B2EF7">
        <w:rPr>
          <w:noProof w:val="0"/>
        </w:rPr>
        <w:t>.csv</w:t>
      </w:r>
      <w:r w:rsidRPr="006B2EF7">
        <w:rPr>
          <w:rFonts w:hint="eastAsia"/>
          <w:noProof w:val="0"/>
        </w:rPr>
        <w:t>文件，编码方式为</w:t>
      </w:r>
      <w:r w:rsidRPr="006B2EF7">
        <w:rPr>
          <w:noProof w:val="0"/>
        </w:rPr>
        <w:t>utf-8</w:t>
      </w:r>
      <w:r w:rsidRPr="006B2EF7">
        <w:rPr>
          <w:rFonts w:hint="eastAsia"/>
          <w:noProof w:val="0"/>
        </w:rPr>
        <w:t>，后期会转成</w:t>
      </w:r>
      <w:r w:rsidRPr="006B2EF7">
        <w:rPr>
          <w:noProof w:val="0"/>
        </w:rPr>
        <w:t>txt</w:t>
      </w:r>
      <w:r w:rsidRPr="006B2EF7">
        <w:rPr>
          <w:rFonts w:hint="eastAsia"/>
          <w:noProof w:val="0"/>
        </w:rPr>
        <w:t>文本，便于我们对神经网络进行训练。</w:t>
      </w:r>
    </w:p>
    <w:p w14:paraId="00A8C3F9" w14:textId="4E4C3144" w:rsidR="006B2EF7" w:rsidRDefault="006B2EF7" w:rsidP="006B2EF7"/>
    <w:p w14:paraId="729F0A73" w14:textId="544AF714" w:rsidR="003F2C97" w:rsidRDefault="003F2C97" w:rsidP="00CF088B">
      <w:pPr>
        <w:pStyle w:val="2"/>
      </w:pPr>
      <w:bookmarkStart w:id="3" w:name="_Toc106320802"/>
      <w:r>
        <w:rPr>
          <w:rFonts w:hint="eastAsia"/>
        </w:rPr>
        <w:t>2</w:t>
      </w:r>
      <w:r>
        <w:t>.2</w:t>
      </w:r>
      <w:r>
        <w:rPr>
          <w:rFonts w:hint="eastAsia"/>
        </w:rPr>
        <w:t>中文分词</w:t>
      </w:r>
      <w:bookmarkEnd w:id="3"/>
    </w:p>
    <w:p w14:paraId="034F4899" w14:textId="31F9B146" w:rsidR="00CF088B" w:rsidRPr="000C3579" w:rsidRDefault="00CF088B" w:rsidP="00CF088B">
      <w:pPr>
        <w:pStyle w:val="3"/>
      </w:pPr>
      <w:bookmarkStart w:id="4" w:name="_Toc106320803"/>
      <w:r w:rsidRPr="000C3579">
        <w:rPr>
          <w:rFonts w:hint="eastAsia"/>
        </w:rPr>
        <w:t>2.2.1</w:t>
      </w:r>
      <w:r w:rsidRPr="000C3579">
        <w:t xml:space="preserve"> </w:t>
      </w:r>
      <w:r w:rsidRPr="000C3579">
        <w:rPr>
          <w:rFonts w:hint="eastAsia"/>
        </w:rPr>
        <w:t>中文分词概念</w:t>
      </w:r>
      <w:bookmarkEnd w:id="4"/>
    </w:p>
    <w:p w14:paraId="13A0C35E" w14:textId="77777777" w:rsidR="00CF088B" w:rsidRPr="005A1135" w:rsidRDefault="00CF088B" w:rsidP="00CF088B">
      <w:pPr>
        <w:ind w:firstLineChars="202" w:firstLine="424"/>
      </w:pPr>
      <w:r w:rsidRPr="005A1135">
        <w:rPr>
          <w:rFonts w:hint="eastAsia"/>
        </w:rPr>
        <w:t>中文分词，即</w:t>
      </w:r>
      <w:r w:rsidRPr="005A1135">
        <w:t xml:space="preserve"> Chinese Word Segmentation，即将一个汉字序列进行切分，得到一个个单独的词。</w:t>
      </w:r>
    </w:p>
    <w:p w14:paraId="19739FF4" w14:textId="77777777" w:rsidR="00CF088B" w:rsidRDefault="00CF088B" w:rsidP="00CF088B">
      <w:pPr>
        <w:ind w:firstLineChars="202" w:firstLine="424"/>
      </w:pPr>
      <w:r w:rsidRPr="005A1135">
        <w:rPr>
          <w:rFonts w:hint="eastAsia"/>
        </w:rPr>
        <w:t>中文分词与英文分词有很大的不同，对英文而言，一个单词就是一个词，而汉语是以字为基本的书写单位，词语之间没有明显的区分标记，需要人为切分。</w:t>
      </w:r>
    </w:p>
    <w:p w14:paraId="03CC23F8" w14:textId="77777777" w:rsidR="00CF088B" w:rsidRDefault="00CF088B" w:rsidP="00CF088B">
      <w:pPr>
        <w:jc w:val="center"/>
      </w:pPr>
      <w:r w:rsidRPr="00802D39">
        <w:lastRenderedPageBreak/>
        <w:drawing>
          <wp:inline distT="0" distB="0" distL="0" distR="0" wp14:anchorId="67826869" wp14:editId="241CB9EB">
            <wp:extent cx="4343400" cy="244309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58751" cy="2451732"/>
                    </a:xfrm>
                    <a:prstGeom prst="rect">
                      <a:avLst/>
                    </a:prstGeom>
                    <a:noFill/>
                    <a:ln>
                      <a:noFill/>
                    </a:ln>
                  </pic:spPr>
                </pic:pic>
              </a:graphicData>
            </a:graphic>
          </wp:inline>
        </w:drawing>
      </w:r>
    </w:p>
    <w:p w14:paraId="498C89C8" w14:textId="77777777" w:rsidR="00CF088B" w:rsidRDefault="00CF088B" w:rsidP="00CF088B">
      <w:pPr>
        <w:ind w:firstLineChars="200" w:firstLine="420"/>
      </w:pPr>
      <w:r>
        <w:rPr>
          <w:rFonts w:hint="eastAsia"/>
        </w:rPr>
        <w:t>中文分词的本质是划分词的边界，但同时，也面临着</w:t>
      </w:r>
      <w:r w:rsidRPr="00802D39">
        <w:rPr>
          <w:rFonts w:hint="eastAsia"/>
        </w:rPr>
        <w:t>分词规范、歧义切分、新词识别等挑战。现有的分词算法可分为三大类：基于字符串匹配的分词方法、基于理解的分词方法和基于统计的分词方法。按照是否与词性标注过程相结合，又可以分为单纯分词方法和分词与标注相结合的一体化方法。</w:t>
      </w:r>
    </w:p>
    <w:p w14:paraId="2F8E8956" w14:textId="728FF531" w:rsidR="00CF088B" w:rsidRDefault="00CF088B" w:rsidP="00CF088B">
      <w:pPr>
        <w:pStyle w:val="3"/>
      </w:pPr>
      <w:bookmarkStart w:id="5" w:name="_Toc106320804"/>
      <w:r>
        <w:rPr>
          <w:rFonts w:hint="eastAsia"/>
        </w:rPr>
        <w:t>2.2.2</w:t>
      </w:r>
      <w:r>
        <w:t xml:space="preserve"> </w:t>
      </w:r>
      <w:r>
        <w:rPr>
          <w:rFonts w:hint="eastAsia"/>
        </w:rPr>
        <w:t>中文分词基本算法原理</w:t>
      </w:r>
      <w:bookmarkEnd w:id="5"/>
    </w:p>
    <w:p w14:paraId="0A376D41" w14:textId="7BCE7266" w:rsidR="00CF088B" w:rsidRDefault="00CF088B" w:rsidP="00CF088B">
      <w:pPr>
        <w:ind w:firstLineChars="202" w:firstLine="424"/>
      </w:pPr>
      <w:r>
        <w:rPr>
          <w:rFonts w:hint="eastAsia"/>
        </w:rPr>
        <w:t>我们对上述的三类算法做出大体的介绍：</w:t>
      </w:r>
    </w:p>
    <w:p w14:paraId="0B671542" w14:textId="6429F167" w:rsidR="00CF088B" w:rsidRPr="00CA6555" w:rsidRDefault="00CF088B" w:rsidP="00CF088B">
      <w:pPr>
        <w:rPr>
          <w:b/>
          <w:bCs/>
        </w:rPr>
      </w:pPr>
      <w:r w:rsidRPr="00CA6555">
        <w:rPr>
          <w:rFonts w:hint="eastAsia"/>
          <w:b/>
          <w:bCs/>
        </w:rPr>
        <w:t>①字符匹配</w:t>
      </w:r>
    </w:p>
    <w:p w14:paraId="0CA732C3" w14:textId="77777777" w:rsidR="00CF088B" w:rsidRDefault="00CF088B" w:rsidP="00CF088B">
      <w:pPr>
        <w:ind w:firstLineChars="200" w:firstLine="420"/>
      </w:pPr>
      <w:r>
        <w:rPr>
          <w:rFonts w:hint="eastAsia"/>
        </w:rPr>
        <w:t>这种方法又叫做机械分词方法，它是按照一定的策略将待分析的汉字串与一个“充分大的”机器词典中的词条进行匹配，若在词典中找到某个字符串，则匹配成功（识别出一个词）。按照扫描方向的不同，串匹配分词方法可以分为正向匹配和逆向匹配；按照不同长度优先匹配的情况，可以分为最大（最长）匹配和最小（最短）匹配；常用的几种机械分词方法如下：</w:t>
      </w:r>
    </w:p>
    <w:p w14:paraId="055315A5" w14:textId="77777777" w:rsidR="00CF088B" w:rsidRDefault="00CF088B" w:rsidP="00CF088B">
      <w:r>
        <w:t>1）正向最大匹配法（由左到右的方向）；</w:t>
      </w:r>
    </w:p>
    <w:p w14:paraId="5F721443" w14:textId="77777777" w:rsidR="00CF088B" w:rsidRDefault="00CF088B" w:rsidP="00CF088B">
      <w:r>
        <w:t>2）逆向最大匹配法（由右到左的方向）；</w:t>
      </w:r>
    </w:p>
    <w:p w14:paraId="36802675" w14:textId="77777777" w:rsidR="00CF088B" w:rsidRDefault="00CF088B" w:rsidP="00CF088B">
      <w:r>
        <w:t>3）最少切分（使每一句中切出的词数最小）；</w:t>
      </w:r>
    </w:p>
    <w:p w14:paraId="6D50215B" w14:textId="77777777" w:rsidR="00CF088B" w:rsidRDefault="00CF088B" w:rsidP="00CF088B">
      <w:r>
        <w:t>4）双向最大匹配法（进行由左到右、由右到左两次扫描）</w:t>
      </w:r>
      <w:r>
        <w:rPr>
          <w:rFonts w:hint="eastAsia"/>
        </w:rPr>
        <w:t>。</w:t>
      </w:r>
    </w:p>
    <w:p w14:paraId="361C8B82" w14:textId="77777777" w:rsidR="00CF088B" w:rsidRDefault="00CF088B" w:rsidP="00CF088B"/>
    <w:p w14:paraId="0020BFFD" w14:textId="4E5D1636" w:rsidR="00CF088B" w:rsidRPr="00CA6555" w:rsidRDefault="00CF088B" w:rsidP="00CF088B">
      <w:pPr>
        <w:rPr>
          <w:b/>
          <w:bCs/>
        </w:rPr>
      </w:pPr>
      <w:r w:rsidRPr="00CA6555">
        <w:rPr>
          <w:rFonts w:hint="eastAsia"/>
          <w:b/>
          <w:bCs/>
        </w:rPr>
        <w:t>②理解法</w:t>
      </w:r>
    </w:p>
    <w:p w14:paraId="03720483" w14:textId="77777777" w:rsidR="00CF088B" w:rsidRDefault="00CF088B" w:rsidP="00CF088B">
      <w:pPr>
        <w:ind w:firstLineChars="200" w:firstLine="420"/>
      </w:pPr>
      <w:r w:rsidRPr="00CF088B">
        <w:rPr>
          <w:rFonts w:hint="eastAsia"/>
        </w:rPr>
        <w:t>通过让计算机模拟人对句子的理解，达到识别词的效果。</w:t>
      </w:r>
      <w:r w:rsidRPr="00CA6555">
        <w:rPr>
          <w:rFonts w:hint="eastAsia"/>
        </w:rPr>
        <w:t>其基本思想就是在分词的同时进行句法、语义分析，利用句法信息和语义信息来处理歧义现象。</w:t>
      </w:r>
    </w:p>
    <w:p w14:paraId="4823C086" w14:textId="77777777" w:rsidR="00CF088B" w:rsidRDefault="00CF088B" w:rsidP="00CF088B">
      <w:pPr>
        <w:ind w:firstLineChars="200" w:firstLine="420"/>
      </w:pPr>
      <w:r w:rsidRPr="00CA6555">
        <w:rPr>
          <w:rFonts w:hint="eastAsia"/>
        </w:rPr>
        <w:t>它通常包括三个部分：分词子系统、句法语义子系统、总控部分。在总控部分的协调下，分词子系统可以获得有关词、句子等的句法和语义信息来对分词歧义进行判断，即它模拟了人对句子的理解过程。这种分词方法需要使用大量的语言知识和信息。由于汉语语言知识的笼统、复杂性，难以将各种语言信息组织成机器可直接读取的形式，因此目前基于理解的分词系统还处在试验阶段。</w:t>
      </w:r>
    </w:p>
    <w:p w14:paraId="1E9DBFF7" w14:textId="77777777" w:rsidR="00CF088B" w:rsidRDefault="00CF088B" w:rsidP="00CF088B"/>
    <w:p w14:paraId="24DA2DEA" w14:textId="4784D7F1" w:rsidR="00CF088B" w:rsidRPr="000C3579" w:rsidRDefault="00CF088B" w:rsidP="00CF088B">
      <w:pPr>
        <w:rPr>
          <w:b/>
          <w:bCs/>
        </w:rPr>
      </w:pPr>
      <w:r w:rsidRPr="000C3579">
        <w:rPr>
          <w:rFonts w:hint="eastAsia"/>
          <w:b/>
          <w:bCs/>
        </w:rPr>
        <w:t>③统计法</w:t>
      </w:r>
    </w:p>
    <w:p w14:paraId="612032E9" w14:textId="77777777" w:rsidR="00CF088B" w:rsidRDefault="00CF088B" w:rsidP="00CF088B">
      <w:pPr>
        <w:ind w:firstLineChars="200" w:firstLine="420"/>
      </w:pPr>
      <w:r>
        <w:rPr>
          <w:rFonts w:hint="eastAsia"/>
        </w:rPr>
        <w:t>该方法的主要思想：词是稳定的组合，因此在上下文中，相邻的字同时出现的次数越多，就越有可能构成一个词。因此字与字相邻出现的概率或频率能较好地反映成词的可信度。可以对训练文本中相邻出现的各个字的组合的频度进行统计，计算它们之间的互信息。互信息</w:t>
      </w:r>
      <w:r>
        <w:rPr>
          <w:rFonts w:hint="eastAsia"/>
        </w:rPr>
        <w:lastRenderedPageBreak/>
        <w:t>体现了汉字之间结合关系的紧密程度。当紧密程</w:t>
      </w:r>
      <w:r>
        <w:t xml:space="preserve"> 度高于某一个阈值时，便可以认为此字组可能构成了一个词。该方法又称为无字典分词。</w:t>
      </w:r>
    </w:p>
    <w:p w14:paraId="2B4E0ABC" w14:textId="77777777" w:rsidR="00CF088B" w:rsidRDefault="00CF088B" w:rsidP="00CF088B">
      <w:pPr>
        <w:ind w:firstLineChars="200" w:firstLine="420"/>
      </w:pPr>
      <w:r>
        <w:rPr>
          <w:rFonts w:hint="eastAsia"/>
        </w:rPr>
        <w:t>该方法所应用的主要的统计模型有：</w:t>
      </w:r>
      <w:r>
        <w:t>N 元文法模型（N-gram）、隐马尔可夫模型（Hiden Markov Model，HMM）、最大熵模型（ME）、条件随机场模型（Conditional Random Fields，CRF）等。</w:t>
      </w:r>
    </w:p>
    <w:p w14:paraId="6BFE8BF6" w14:textId="77777777" w:rsidR="00CF088B" w:rsidRDefault="00CF088B" w:rsidP="00CF088B">
      <w:pPr>
        <w:ind w:firstLineChars="200" w:firstLine="420"/>
      </w:pPr>
      <w:r>
        <w:rPr>
          <w:rFonts w:hint="eastAsia"/>
        </w:rPr>
        <w:t>在实际应用中此类分词算法一般是将其与基于词典的分词方法结合起来，既发挥匹配分词切分速度快、效率高的特点，又利用了无词典分词结合上下文识别生词、自动消除歧义的优点。</w:t>
      </w:r>
    </w:p>
    <w:p w14:paraId="1F4C4904" w14:textId="658370C3" w:rsidR="00CF088B" w:rsidRDefault="00CF088B" w:rsidP="00CF088B">
      <w:pPr>
        <w:pStyle w:val="3"/>
      </w:pPr>
      <w:bookmarkStart w:id="6" w:name="_Toc106320805"/>
      <w:r>
        <w:rPr>
          <w:rFonts w:hint="eastAsia"/>
        </w:rPr>
        <w:t>2.2.3</w:t>
      </w:r>
      <w:r>
        <w:t xml:space="preserve"> </w:t>
      </w:r>
      <w:r>
        <w:rPr>
          <w:rFonts w:hint="eastAsia"/>
        </w:rPr>
        <w:t>大规模分词</w:t>
      </w:r>
      <w:bookmarkEnd w:id="6"/>
    </w:p>
    <w:p w14:paraId="1BDAF964" w14:textId="77777777" w:rsidR="00CF088B" w:rsidRDefault="00CF088B" w:rsidP="00CF088B">
      <w:pPr>
        <w:ind w:firstLineChars="200" w:firstLine="420"/>
      </w:pPr>
      <w:r>
        <w:rPr>
          <w:rFonts w:hint="eastAsia"/>
        </w:rPr>
        <w:t>在当前的信息检索技术中，中文切分是很有必要的，但当分词用于与大规模信息检索时，往往存在一下问题：</w:t>
      </w:r>
      <w:r>
        <w:t>1.是否需要按语言学意义上的词进行切分；2.文档和查询二者的切分方法是否需要一致；3.是否检索系统使用的分词算法切分精度越高其检索效果就越好。在基于字的切分中，有单字切分、二元切分和交叉二元切分；在基于词的切分中，常使用基于词典的匹配和基于统计的方法。在大规模中文信息检索中，对分词算法就有如下几个方面的要求：1.分词算法的时间性能要比较高。</w:t>
      </w:r>
    </w:p>
    <w:p w14:paraId="64AB2E51" w14:textId="77777777" w:rsidR="00CF088B" w:rsidRDefault="00CF088B" w:rsidP="00CF088B">
      <w:r>
        <w:t>2.分词正确率的提高并不一定带来检索性能的提高。</w:t>
      </w:r>
    </w:p>
    <w:p w14:paraId="4C99E09D" w14:textId="3A9E4433" w:rsidR="00CF088B" w:rsidRDefault="00CF088B" w:rsidP="00CF088B">
      <w:r>
        <w:t>3.切分的颗粒度仍然可以依</w:t>
      </w:r>
      <w:r>
        <w:rPr>
          <w:rFonts w:hint="eastAsia"/>
        </w:rPr>
        <w:t>照长词优先准则，但是需要在查询扩展层面进行相关后续处理。</w:t>
      </w:r>
      <w:r>
        <w:t>4.未登录词识别的准确率要比召回率更加重要。</w:t>
      </w:r>
    </w:p>
    <w:p w14:paraId="464ACFC9" w14:textId="77777777" w:rsidR="00CF088B" w:rsidRDefault="00CF088B" w:rsidP="00CF088B">
      <w:pPr>
        <w:ind w:firstLineChars="200" w:firstLine="420"/>
      </w:pPr>
      <w:r>
        <w:rPr>
          <w:rFonts w:hint="eastAsia"/>
        </w:rPr>
        <w:t>于是，我们得到对大规模文档分词的基本算法流程如下：</w:t>
      </w:r>
    </w:p>
    <w:p w14:paraId="3F122950" w14:textId="77777777" w:rsidR="00CF088B" w:rsidRDefault="00CF088B" w:rsidP="00CF088B">
      <w:pPr>
        <w:jc w:val="center"/>
      </w:pPr>
      <w:r>
        <w:drawing>
          <wp:inline distT="0" distB="0" distL="0" distR="0" wp14:anchorId="5C2E010C" wp14:editId="6BEB0A04">
            <wp:extent cx="3708400" cy="2738662"/>
            <wp:effectExtent l="0" t="0" r="6350" b="5080"/>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a:stretch>
                      <a:fillRect/>
                    </a:stretch>
                  </pic:blipFill>
                  <pic:spPr>
                    <a:xfrm>
                      <a:off x="0" y="0"/>
                      <a:ext cx="3717713" cy="2745539"/>
                    </a:xfrm>
                    <a:prstGeom prst="rect">
                      <a:avLst/>
                    </a:prstGeom>
                  </pic:spPr>
                </pic:pic>
              </a:graphicData>
            </a:graphic>
          </wp:inline>
        </w:drawing>
      </w:r>
    </w:p>
    <w:p w14:paraId="36C7ACFE" w14:textId="193C9B7A" w:rsidR="00CF088B" w:rsidRDefault="00CF088B" w:rsidP="00CF088B">
      <w:pPr>
        <w:pStyle w:val="3"/>
      </w:pPr>
      <w:bookmarkStart w:id="7" w:name="_Toc106320806"/>
      <w:r>
        <w:rPr>
          <w:rFonts w:hint="eastAsia"/>
        </w:rPr>
        <w:t>2.2.4</w:t>
      </w:r>
      <w:r>
        <w:t xml:space="preserve"> </w:t>
      </w:r>
      <w:r>
        <w:rPr>
          <w:rFonts w:hint="eastAsia"/>
        </w:rPr>
        <w:t>具体算法实现及性能对比</w:t>
      </w:r>
      <w:bookmarkEnd w:id="7"/>
    </w:p>
    <w:p w14:paraId="25445854" w14:textId="77777777" w:rsidR="00CF088B" w:rsidRDefault="00CF088B" w:rsidP="00CF088B">
      <w:pPr>
        <w:ind w:firstLineChars="200" w:firstLine="420"/>
      </w:pPr>
      <w:r>
        <w:rPr>
          <w:rFonts w:hint="eastAsia"/>
        </w:rPr>
        <w:t>在了解算法的基本原理之后，我们做出几种具体中文分词算法的比较，在我们的系统中，有jiaba分词、pkuseg和snowNLP三种算法的实现，但常用的算法还有</w:t>
      </w:r>
      <w:r w:rsidRPr="005D22FE">
        <w:t>HanLP、FoolNLTK、LTP、THULAC</w:t>
      </w:r>
      <w:r>
        <w:rPr>
          <w:rFonts w:hint="eastAsia"/>
        </w:rPr>
        <w:t>等算法，对他们做出一定的概述，如下图所示：</w:t>
      </w:r>
    </w:p>
    <w:p w14:paraId="49FD5001" w14:textId="77777777" w:rsidR="00CF088B" w:rsidRDefault="00CF088B" w:rsidP="00CF088B">
      <w:r>
        <w:lastRenderedPageBreak/>
        <w:drawing>
          <wp:inline distT="0" distB="0" distL="0" distR="0" wp14:anchorId="32EC216F" wp14:editId="27CB5B0B">
            <wp:extent cx="5274310" cy="2959100"/>
            <wp:effectExtent l="0" t="0" r="2540" b="0"/>
            <wp:docPr id="2048" name="图片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2959100"/>
                    </a:xfrm>
                    <a:prstGeom prst="rect">
                      <a:avLst/>
                    </a:prstGeom>
                  </pic:spPr>
                </pic:pic>
              </a:graphicData>
            </a:graphic>
          </wp:inline>
        </w:drawing>
      </w:r>
    </w:p>
    <w:p w14:paraId="15F306C4" w14:textId="77777777" w:rsidR="00CF088B" w:rsidRDefault="00CF088B" w:rsidP="00CF088B">
      <w:pPr>
        <w:ind w:firstLineChars="202" w:firstLine="424"/>
      </w:pPr>
      <w:r>
        <w:rPr>
          <w:rFonts w:hint="eastAsia"/>
        </w:rPr>
        <w:t>然后，我们对我们的系统中采用的三种算法做出具体的比较，先列出大体的比较结果如下表所示：</w:t>
      </w:r>
    </w:p>
    <w:p w14:paraId="27573CDC" w14:textId="77777777" w:rsidR="00CF088B" w:rsidRDefault="00CF088B" w:rsidP="00CF088B"/>
    <w:tbl>
      <w:tblPr>
        <w:tblW w:w="8154" w:type="dxa"/>
        <w:tblInd w:w="135" w:type="dxa"/>
        <w:tblCellMar>
          <w:left w:w="0" w:type="dxa"/>
          <w:right w:w="0" w:type="dxa"/>
        </w:tblCellMar>
        <w:tblLook w:val="04A0" w:firstRow="1" w:lastRow="0" w:firstColumn="1" w:lastColumn="0" w:noHBand="0" w:noVBand="1"/>
      </w:tblPr>
      <w:tblGrid>
        <w:gridCol w:w="1343"/>
        <w:gridCol w:w="1343"/>
        <w:gridCol w:w="1343"/>
        <w:gridCol w:w="1343"/>
        <w:gridCol w:w="1343"/>
        <w:gridCol w:w="1439"/>
      </w:tblGrid>
      <w:tr w:rsidR="00CF088B" w14:paraId="41EEBA9A" w14:textId="77777777" w:rsidTr="00CF088B">
        <w:trPr>
          <w:trHeight w:val="346"/>
        </w:trPr>
        <w:tc>
          <w:tcPr>
            <w:tcW w:w="1343" w:type="dxa"/>
            <w:tcBorders>
              <w:top w:val="single" w:sz="6" w:space="0" w:color="000000"/>
              <w:left w:val="single" w:sz="6" w:space="0" w:color="000000"/>
              <w:bottom w:val="single" w:sz="6" w:space="0" w:color="000000"/>
              <w:right w:val="single" w:sz="6" w:space="0" w:color="000000"/>
            </w:tcBorders>
            <w:tcMar>
              <w:top w:w="72" w:type="dxa"/>
              <w:left w:w="144" w:type="dxa"/>
              <w:bottom w:w="72" w:type="dxa"/>
              <w:right w:w="144" w:type="dxa"/>
            </w:tcMar>
            <w:hideMark/>
          </w:tcPr>
          <w:p w14:paraId="58C68B7A" w14:textId="77777777" w:rsidR="00CF088B" w:rsidRDefault="00CF088B" w:rsidP="0089290B">
            <w:pPr>
              <w:widowControl/>
              <w:spacing w:before="100" w:beforeAutospacing="1" w:after="100" w:afterAutospacing="1"/>
              <w:jc w:val="left"/>
              <w:rPr>
                <w:rFonts w:ascii="宋体" w:eastAsia="宋体" w:hAnsi="宋体"/>
                <w:noProof w:val="0"/>
                <w:kern w:val="0"/>
              </w:rPr>
            </w:pPr>
            <w:r>
              <w:rPr>
                <w:rFonts w:ascii="宋体" w:eastAsia="宋体" w:hAnsi="宋体" w:hint="eastAsia"/>
                <w:color w:val="000000"/>
                <w:kern w:val="0"/>
              </w:rPr>
              <w:t>分词方法</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53E1B311"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基本原理</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149F74A9"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适用</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444B36EF"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优点</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148749DD"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准确度</w:t>
            </w:r>
          </w:p>
        </w:tc>
        <w:tc>
          <w:tcPr>
            <w:tcW w:w="1439"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2529715D"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用时</w:t>
            </w:r>
          </w:p>
        </w:tc>
      </w:tr>
      <w:tr w:rsidR="00CF088B" w14:paraId="447D75BD" w14:textId="77777777" w:rsidTr="00CF088B">
        <w:trPr>
          <w:trHeight w:val="346"/>
        </w:trPr>
        <w:tc>
          <w:tcPr>
            <w:tcW w:w="1343" w:type="dxa"/>
            <w:tcBorders>
              <w:top w:val="single" w:sz="6" w:space="0" w:color="000000"/>
              <w:left w:val="single" w:sz="6" w:space="0" w:color="000000"/>
              <w:bottom w:val="single" w:sz="6" w:space="0" w:color="000000"/>
              <w:right w:val="single" w:sz="6" w:space="0" w:color="000000"/>
            </w:tcBorders>
            <w:tcMar>
              <w:top w:w="72" w:type="dxa"/>
              <w:left w:w="144" w:type="dxa"/>
              <w:bottom w:w="72" w:type="dxa"/>
              <w:right w:w="144" w:type="dxa"/>
            </w:tcMar>
            <w:hideMark/>
          </w:tcPr>
          <w:p w14:paraId="7E797A29" w14:textId="0EF8749D"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Jieba</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15507D65"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基于词频查找最大概率路径实现</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4BE740F7"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支持繁体分词，支持自定义词典</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01B42331"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容易上手操作，原理简单</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76B6D202"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较高</w:t>
            </w:r>
          </w:p>
        </w:tc>
        <w:tc>
          <w:tcPr>
            <w:tcW w:w="1439"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5EA3944F"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比pkuseg短</w:t>
            </w:r>
          </w:p>
        </w:tc>
      </w:tr>
      <w:tr w:rsidR="00CF088B" w14:paraId="3F2C217F" w14:textId="77777777" w:rsidTr="00CF088B">
        <w:trPr>
          <w:trHeight w:val="346"/>
        </w:trPr>
        <w:tc>
          <w:tcPr>
            <w:tcW w:w="1343" w:type="dxa"/>
            <w:tcBorders>
              <w:top w:val="single" w:sz="6" w:space="0" w:color="000000"/>
              <w:left w:val="single" w:sz="6" w:space="0" w:color="000000"/>
              <w:bottom w:val="single" w:sz="6" w:space="0" w:color="000000"/>
              <w:right w:val="single" w:sz="6" w:space="0" w:color="000000"/>
            </w:tcBorders>
            <w:tcMar>
              <w:top w:w="72" w:type="dxa"/>
              <w:left w:w="144" w:type="dxa"/>
              <w:bottom w:w="72" w:type="dxa"/>
              <w:right w:w="144" w:type="dxa"/>
            </w:tcMar>
            <w:hideMark/>
          </w:tcPr>
          <w:p w14:paraId="1C1AA1BD"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Pkuseg</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44BB8D7A"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通过预训练和数据库模型进行分词</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6A2F558A"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支持细分领域分词</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34F16F44"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支持用户自训练模型，简单易用</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2D465F44"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高</w:t>
            </w:r>
          </w:p>
        </w:tc>
        <w:tc>
          <w:tcPr>
            <w:tcW w:w="1439"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7FC18C31"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长</w:t>
            </w:r>
          </w:p>
        </w:tc>
      </w:tr>
      <w:tr w:rsidR="00CF088B" w14:paraId="6D4938AF" w14:textId="77777777" w:rsidTr="00CF088B">
        <w:trPr>
          <w:trHeight w:val="1841"/>
        </w:trPr>
        <w:tc>
          <w:tcPr>
            <w:tcW w:w="1343" w:type="dxa"/>
            <w:tcBorders>
              <w:top w:val="single" w:sz="6" w:space="0" w:color="000000"/>
              <w:left w:val="single" w:sz="6" w:space="0" w:color="000000"/>
              <w:bottom w:val="single" w:sz="6" w:space="0" w:color="000000"/>
              <w:right w:val="single" w:sz="6" w:space="0" w:color="000000"/>
            </w:tcBorders>
            <w:tcMar>
              <w:top w:w="72" w:type="dxa"/>
              <w:left w:w="144" w:type="dxa"/>
              <w:bottom w:w="72" w:type="dxa"/>
              <w:right w:w="144" w:type="dxa"/>
            </w:tcMar>
            <w:hideMark/>
          </w:tcPr>
          <w:p w14:paraId="1B0DDBFB" w14:textId="135770DC"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color w:val="000000"/>
                <w:kern w:val="0"/>
              </w:rPr>
              <w:t>S</w:t>
            </w:r>
            <w:r>
              <w:rPr>
                <w:rFonts w:ascii="宋体" w:eastAsia="宋体" w:hAnsi="宋体" w:hint="eastAsia"/>
                <w:color w:val="000000"/>
                <w:kern w:val="0"/>
              </w:rPr>
              <w:t>nowNLP</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7DBCF3A9"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结合了语言模型和统计机器学习模型的序列标注</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54DCA589"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支持词性标注、情感分析、拼音转换、关键词和摘要生成</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2FC75E73"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适用范围大</w:t>
            </w:r>
          </w:p>
        </w:tc>
        <w:tc>
          <w:tcPr>
            <w:tcW w:w="1343"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0E7F27EA"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较低</w:t>
            </w:r>
          </w:p>
        </w:tc>
        <w:tc>
          <w:tcPr>
            <w:tcW w:w="1439" w:type="dxa"/>
            <w:tcBorders>
              <w:top w:val="single" w:sz="6" w:space="0" w:color="000000"/>
              <w:left w:val="nil"/>
              <w:bottom w:val="single" w:sz="6" w:space="0" w:color="000000"/>
              <w:right w:val="single" w:sz="6" w:space="0" w:color="000000"/>
            </w:tcBorders>
            <w:tcMar>
              <w:top w:w="72" w:type="dxa"/>
              <w:left w:w="144" w:type="dxa"/>
              <w:bottom w:w="72" w:type="dxa"/>
              <w:right w:w="144" w:type="dxa"/>
            </w:tcMar>
            <w:hideMark/>
          </w:tcPr>
          <w:p w14:paraId="3F2AF015" w14:textId="77777777" w:rsidR="00CF088B" w:rsidRDefault="00CF088B" w:rsidP="0089290B">
            <w:pPr>
              <w:widowControl/>
              <w:spacing w:before="100" w:beforeAutospacing="1" w:after="100" w:afterAutospacing="1"/>
              <w:jc w:val="left"/>
              <w:rPr>
                <w:rFonts w:ascii="宋体" w:eastAsia="宋体" w:hAnsi="宋体"/>
                <w:kern w:val="0"/>
              </w:rPr>
            </w:pPr>
            <w:r>
              <w:rPr>
                <w:rFonts w:ascii="宋体" w:eastAsia="宋体" w:hAnsi="宋体" w:hint="eastAsia"/>
                <w:color w:val="000000"/>
                <w:kern w:val="0"/>
              </w:rPr>
              <w:t>位于三者之间</w:t>
            </w:r>
          </w:p>
        </w:tc>
      </w:tr>
    </w:tbl>
    <w:p w14:paraId="2D10705C" w14:textId="2B698E9D" w:rsidR="00CF088B" w:rsidRDefault="00CF088B" w:rsidP="00CF088B">
      <w:pPr>
        <w:ind w:firstLineChars="202" w:firstLine="424"/>
      </w:pPr>
      <w:r>
        <w:rPr>
          <w:rFonts w:hint="eastAsia"/>
        </w:rPr>
        <w:t>下面再对这三种算法做出具体的介绍：</w:t>
      </w:r>
    </w:p>
    <w:p w14:paraId="6AB34AB7" w14:textId="59DC2AB5" w:rsidR="00CF088B" w:rsidRPr="00CF088B" w:rsidRDefault="00CF088B" w:rsidP="00CF088B">
      <w:pPr>
        <w:rPr>
          <w:b/>
          <w:bCs/>
        </w:rPr>
      </w:pPr>
      <w:r>
        <w:rPr>
          <w:rFonts w:hint="eastAsia"/>
          <w:b/>
          <w:bCs/>
        </w:rPr>
        <w:t>①jieba分词</w:t>
      </w:r>
    </w:p>
    <w:p w14:paraId="7B4651C0" w14:textId="77777777" w:rsidR="00CF088B" w:rsidRDefault="00CF088B" w:rsidP="00CF088B">
      <w:pPr>
        <w:ind w:firstLineChars="202" w:firstLine="424"/>
      </w:pPr>
      <w:r>
        <w:t>jieba分词器提供4种分词模式，并且支持简体/繁体分词、自定义词典、关键词提取、词性标注。</w:t>
      </w:r>
    </w:p>
    <w:p w14:paraId="50F77CDE" w14:textId="210B4C3A" w:rsidR="00CF088B" w:rsidRDefault="00CF088B" w:rsidP="00CF088B">
      <w:r w:rsidRPr="00250772">
        <w:rPr>
          <w:rFonts w:hint="eastAsia"/>
          <w:b/>
          <w:bCs/>
        </w:rPr>
        <w:t>1.</w:t>
      </w:r>
      <w:r w:rsidRPr="00250772">
        <w:rPr>
          <w:b/>
          <w:bCs/>
        </w:rPr>
        <w:t>精确模式</w:t>
      </w:r>
      <w:r w:rsidRPr="00250772">
        <w:rPr>
          <w:rFonts w:hint="eastAsia"/>
          <w:b/>
          <w:bCs/>
        </w:rPr>
        <w:t>：</w:t>
      </w:r>
      <w:r>
        <w:rPr>
          <w:rFonts w:hint="eastAsia"/>
        </w:rPr>
        <w:t>该模式会将句子最精确地切分开，适合在文本分析时使用。</w:t>
      </w:r>
    </w:p>
    <w:p w14:paraId="21CBDC97" w14:textId="1FC49DFA" w:rsidR="00CF088B" w:rsidRDefault="00CF088B" w:rsidP="00CF088B">
      <w:r w:rsidRPr="00250772">
        <w:rPr>
          <w:rFonts w:hint="eastAsia"/>
          <w:b/>
          <w:bCs/>
        </w:rPr>
        <w:t>2.</w:t>
      </w:r>
      <w:r w:rsidRPr="00250772">
        <w:rPr>
          <w:b/>
          <w:bCs/>
        </w:rPr>
        <w:t>全模式</w:t>
      </w:r>
      <w:r w:rsidRPr="00250772">
        <w:rPr>
          <w:rFonts w:hint="eastAsia"/>
          <w:b/>
          <w:bCs/>
        </w:rPr>
        <w:t>：</w:t>
      </w:r>
      <w:r>
        <w:rPr>
          <w:rFonts w:hint="eastAsia"/>
        </w:rPr>
        <w:t>该模式会将句子中所有成词的词语都扫描出来，速度也非常快，缺点是不能解决歧义问题，有歧义的词语也会被扫描出来。</w:t>
      </w:r>
    </w:p>
    <w:p w14:paraId="677D8509" w14:textId="2CA76755" w:rsidR="00CF088B" w:rsidRDefault="00CF088B" w:rsidP="00CF088B">
      <w:r w:rsidRPr="00250772">
        <w:rPr>
          <w:rFonts w:hint="eastAsia"/>
          <w:b/>
          <w:bCs/>
        </w:rPr>
        <w:t>3.</w:t>
      </w:r>
      <w:r w:rsidRPr="00250772">
        <w:rPr>
          <w:b/>
          <w:bCs/>
        </w:rPr>
        <w:t>搜索引擎模式</w:t>
      </w:r>
      <w:r w:rsidRPr="00250772">
        <w:rPr>
          <w:rFonts w:hint="eastAsia"/>
          <w:b/>
          <w:bCs/>
        </w:rPr>
        <w:t>：</w:t>
      </w:r>
      <w:r>
        <w:rPr>
          <w:rFonts w:hint="eastAsia"/>
        </w:rPr>
        <w:t>该模式会在精确模式的基础上对长词再进行切分，将更短的词语切分出来。在搜索引擎中，要求输入词语的一部分也能检索到整个词语相关的文档，所以该模式适用于搜索引擎分词。</w:t>
      </w:r>
    </w:p>
    <w:p w14:paraId="35727659" w14:textId="46E70D86" w:rsidR="00CF088B" w:rsidRDefault="00CF088B" w:rsidP="00CF088B">
      <w:r w:rsidRPr="00250772">
        <w:rPr>
          <w:rFonts w:hint="eastAsia"/>
          <w:b/>
          <w:bCs/>
        </w:rPr>
        <w:t>4.</w:t>
      </w:r>
      <w:r w:rsidRPr="00250772">
        <w:rPr>
          <w:b/>
          <w:bCs/>
        </w:rPr>
        <w:t>Paddle模式：</w:t>
      </w:r>
      <w:r>
        <w:rPr>
          <w:rFonts w:hint="eastAsia"/>
        </w:rPr>
        <w:t>模式利用</w:t>
      </w:r>
      <w:r>
        <w:t>PaddlePaddle深度学习框架，训练序列标注网络模型实现分词，</w:t>
      </w:r>
      <w:r>
        <w:lastRenderedPageBreak/>
        <w:t>同时支持词性标注。</w:t>
      </w:r>
    </w:p>
    <w:p w14:paraId="0333148B" w14:textId="216AF67A" w:rsidR="00CF088B" w:rsidRDefault="00CF088B" w:rsidP="00250772">
      <w:pPr>
        <w:ind w:firstLineChars="202" w:firstLine="424"/>
      </w:pPr>
      <w:r>
        <w:t>jieba分词中，首先通过对照典生成句子的有向无环图，再根据选择的模式不同，根据词典寻找最短路径后对句子进行截取或直接对句子进行截取。对于未登陆词（不在词典中的词）使用HMM</w:t>
      </w:r>
      <w:r w:rsidR="00250772">
        <w:t>方法</w:t>
      </w:r>
      <w:r>
        <w:t>新词发现。</w:t>
      </w:r>
    </w:p>
    <w:p w14:paraId="6506F977" w14:textId="77777777" w:rsidR="00250772" w:rsidRDefault="00CF088B" w:rsidP="00250772">
      <w:pPr>
        <w:ind w:firstLineChars="202" w:firstLine="424"/>
      </w:pPr>
      <w:r>
        <w:rPr>
          <w:shd w:val="clear" w:color="auto" w:fill="FFFFFF"/>
        </w:rPr>
        <w:t>jieba分词主要通过词典来进行分词及词性标注，两者使用了一个相同的词典。正因如此，分词的结果优劣将很大程度上取决于词典，虽然使用了HMM来进行新词发现。</w:t>
      </w:r>
    </w:p>
    <w:p w14:paraId="59A7D4AA" w14:textId="29D17F22" w:rsidR="00CF088B" w:rsidRPr="00250772" w:rsidRDefault="00CF088B" w:rsidP="00250772">
      <w:pPr>
        <w:ind w:firstLineChars="202" w:firstLine="424"/>
      </w:pPr>
      <w:r>
        <w:rPr>
          <w:shd w:val="clear" w:color="auto" w:fill="FFFFFF"/>
        </w:rPr>
        <w:t>jieba分词包整体的工作流程如下图所示：</w:t>
      </w:r>
    </w:p>
    <w:p w14:paraId="16965222" w14:textId="77777777" w:rsidR="00CF088B" w:rsidRDefault="00CF088B" w:rsidP="00250772">
      <w:pPr>
        <w:jc w:val="center"/>
      </w:pPr>
      <w:r>
        <w:drawing>
          <wp:inline distT="0" distB="0" distL="0" distR="0" wp14:anchorId="3F7085EB" wp14:editId="0F7FA482">
            <wp:extent cx="3977640" cy="3413510"/>
            <wp:effectExtent l="0" t="0" r="3810" b="0"/>
            <wp:docPr id="2053" name="图片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82755" cy="3417899"/>
                    </a:xfrm>
                    <a:prstGeom prst="rect">
                      <a:avLst/>
                    </a:prstGeom>
                  </pic:spPr>
                </pic:pic>
              </a:graphicData>
            </a:graphic>
          </wp:inline>
        </w:drawing>
      </w:r>
    </w:p>
    <w:p w14:paraId="1FD99AB3" w14:textId="77777777" w:rsidR="00CF088B" w:rsidRPr="0052384E" w:rsidRDefault="00CF088B" w:rsidP="00CF088B">
      <w:pPr>
        <w:ind w:firstLineChars="200" w:firstLine="420"/>
      </w:pPr>
    </w:p>
    <w:p w14:paraId="7A108F47" w14:textId="579FBE0A" w:rsidR="00CF088B" w:rsidRPr="00250772" w:rsidRDefault="00250772" w:rsidP="00250772">
      <w:pPr>
        <w:rPr>
          <w:b/>
          <w:bCs/>
        </w:rPr>
      </w:pPr>
      <w:r>
        <w:rPr>
          <w:b/>
          <w:bCs/>
        </w:rPr>
        <w:t>②Pkuseg分词</w:t>
      </w:r>
    </w:p>
    <w:p w14:paraId="68559738" w14:textId="3E90F02B" w:rsidR="00CF088B" w:rsidRDefault="00CF088B" w:rsidP="00CF088B">
      <w:pPr>
        <w:ind w:firstLineChars="200" w:firstLine="420"/>
      </w:pPr>
      <w:r>
        <w:t>Pkuseg是北大开源的一种分词方法，主要基于经典的 CRF 模型，辅以 ADF训练方法(Sun, et al., 2012)和精调的特征，实现更快的训练速度、更高的测试效果和更好的泛化能力</w:t>
      </w:r>
      <w:r w:rsidR="00250772">
        <w:t>，具有以下的特点：</w:t>
      </w:r>
    </w:p>
    <w:p w14:paraId="36972612" w14:textId="3E85543A" w:rsidR="00CF088B" w:rsidRDefault="00CF088B" w:rsidP="00250772">
      <w:pPr>
        <w:ind w:firstLineChars="202" w:firstLine="424"/>
      </w:pPr>
      <w:r w:rsidRPr="0052384E">
        <w:rPr>
          <w:b/>
          <w:bCs/>
        </w:rPr>
        <w:t>多领域分词</w:t>
      </w:r>
      <w:r w:rsidR="00250772">
        <w:rPr>
          <w:rFonts w:hint="eastAsia"/>
          <w:b/>
          <w:bCs/>
        </w:rPr>
        <w:t>：</w:t>
      </w:r>
      <w:r>
        <w:t>不同于以往的通用中文分词工具，此工具包同时致力于为不同领域的数据提供个性化的预训练模型。根据待分词文本的领域特点，用户可以自由地选择不同的模型。 目前支持了新闻领域，网络文本领域和混合领域的分词预训练模型，同时也拟在近期推出更多的细领域预训练模型，比如医药、旅游、专利、小说等等。</w:t>
      </w:r>
    </w:p>
    <w:p w14:paraId="5F9C5B80" w14:textId="56BEABFA" w:rsidR="00CF088B" w:rsidRDefault="00CF088B" w:rsidP="00250772">
      <w:pPr>
        <w:ind w:firstLineChars="202" w:firstLine="424"/>
      </w:pPr>
      <w:r w:rsidRPr="0052384E">
        <w:rPr>
          <w:b/>
          <w:bCs/>
        </w:rPr>
        <w:t>更高的分词准确率</w:t>
      </w:r>
      <w:r w:rsidR="00250772">
        <w:rPr>
          <w:rFonts w:hint="eastAsia"/>
          <w:b/>
          <w:bCs/>
        </w:rPr>
        <w:t>：</w:t>
      </w:r>
      <w:r>
        <w:t>相比于其他的分词工具包，当使用相同的训练数据和测试数据，pkuseg可以取得更高的分词准确率。</w:t>
      </w:r>
    </w:p>
    <w:p w14:paraId="0C6F2AF9" w14:textId="6D6AE816" w:rsidR="00CF088B" w:rsidRDefault="00CF088B" w:rsidP="00250772">
      <w:pPr>
        <w:ind w:firstLineChars="202" w:firstLine="424"/>
      </w:pPr>
      <w:r w:rsidRPr="0052384E">
        <w:rPr>
          <w:b/>
          <w:bCs/>
        </w:rPr>
        <w:t>支持用户自训练模型</w:t>
      </w:r>
      <w:r w:rsidR="00250772">
        <w:rPr>
          <w:rFonts w:hint="eastAsia"/>
          <w:b/>
          <w:bCs/>
        </w:rPr>
        <w:t>：</w:t>
      </w:r>
      <w:r>
        <w:t>支持用户使用全新的标注数据进行训练。</w:t>
      </w:r>
    </w:p>
    <w:p w14:paraId="1FD05465" w14:textId="77777777" w:rsidR="00CF088B" w:rsidRPr="0052384E" w:rsidRDefault="00CF088B" w:rsidP="00CF088B">
      <w:pPr>
        <w:ind w:firstLineChars="200" w:firstLine="420"/>
      </w:pPr>
    </w:p>
    <w:p w14:paraId="16427A8A" w14:textId="7003FF65" w:rsidR="00CF088B" w:rsidRPr="00250772" w:rsidRDefault="00250772" w:rsidP="00250772">
      <w:pPr>
        <w:rPr>
          <w:b/>
          <w:bCs/>
        </w:rPr>
      </w:pPr>
      <w:r>
        <w:rPr>
          <w:rFonts w:hint="eastAsia"/>
          <w:b/>
          <w:bCs/>
        </w:rPr>
        <w:t>③</w:t>
      </w:r>
      <w:r w:rsidRPr="00250772">
        <w:rPr>
          <w:b/>
          <w:bCs/>
        </w:rPr>
        <w:t>S</w:t>
      </w:r>
      <w:r w:rsidR="00CF088B" w:rsidRPr="00250772">
        <w:rPr>
          <w:rFonts w:hint="eastAsia"/>
          <w:b/>
          <w:bCs/>
        </w:rPr>
        <w:t>nowNLP</w:t>
      </w:r>
      <w:r>
        <w:rPr>
          <w:rFonts w:hint="eastAsia"/>
          <w:b/>
          <w:bCs/>
        </w:rPr>
        <w:t>分词</w:t>
      </w:r>
    </w:p>
    <w:p w14:paraId="0F63BD6D" w14:textId="77777777" w:rsidR="00CF088B" w:rsidRDefault="00CF088B" w:rsidP="00CF088B">
      <w:pPr>
        <w:ind w:firstLineChars="200" w:firstLine="420"/>
      </w:pPr>
      <w:r>
        <w:t>SnowNLP是一个常用的Python文本分析库，是受到TextBlob启发而发明的。由于当前自然语言处理库基本都是针对英文的，而中文没有 空格分割特征词，Python做中文文本挖掘较难，后续开发了一些针对中文处理的库，snowNLP由此诞生。</w:t>
      </w:r>
    </w:p>
    <w:p w14:paraId="0222EE0A" w14:textId="5FA3BE1E" w:rsidR="00CF088B" w:rsidRDefault="00CF088B" w:rsidP="00487989">
      <w:pPr>
        <w:ind w:firstLineChars="200" w:firstLine="420"/>
      </w:pPr>
      <w:r>
        <w:t>它的主要功能包括：</w:t>
      </w:r>
      <w:r>
        <w:rPr>
          <w:rFonts w:hint="eastAsia"/>
        </w:rPr>
        <w:t>中文分词、词性标注、情感分析、文本分类、转换拼音、转繁体字、提取文本关键词和摘要等。</w:t>
      </w:r>
    </w:p>
    <w:p w14:paraId="58B74D19" w14:textId="77777777" w:rsidR="00487989" w:rsidRDefault="00487989" w:rsidP="00487989">
      <w:pPr>
        <w:ind w:firstLineChars="200" w:firstLine="420"/>
      </w:pPr>
      <w:r>
        <w:rPr>
          <w:rFonts w:hint="eastAsia"/>
        </w:rPr>
        <w:lastRenderedPageBreak/>
        <w:t>我们来看jieba分词和</w:t>
      </w:r>
      <w:r>
        <w:t>S</w:t>
      </w:r>
      <w:r>
        <w:rPr>
          <w:rFonts w:hint="eastAsia"/>
        </w:rPr>
        <w:t>now</w:t>
      </w:r>
      <w:r>
        <w:t>NLP</w:t>
      </w:r>
      <w:r>
        <w:rPr>
          <w:rFonts w:hint="eastAsia"/>
        </w:rPr>
        <w:t>分词的一个具体比较示例，如下所示：</w:t>
      </w:r>
    </w:p>
    <w:p w14:paraId="7BC2B8DC" w14:textId="0B15A6AE" w:rsidR="00CF088B" w:rsidRDefault="00CF088B" w:rsidP="00487989">
      <w:pPr>
        <w:jc w:val="center"/>
        <w:rPr>
          <w:sz w:val="24"/>
          <w:szCs w:val="24"/>
        </w:rPr>
      </w:pPr>
      <w:r>
        <w:drawing>
          <wp:inline distT="0" distB="0" distL="0" distR="0" wp14:anchorId="75ACE87F" wp14:editId="05603F42">
            <wp:extent cx="5274310" cy="1879600"/>
            <wp:effectExtent l="0" t="0" r="2540" b="6350"/>
            <wp:docPr id="2057" name="图片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1879600"/>
                    </a:xfrm>
                    <a:prstGeom prst="rect">
                      <a:avLst/>
                    </a:prstGeom>
                    <a:noFill/>
                    <a:ln>
                      <a:noFill/>
                    </a:ln>
                  </pic:spPr>
                </pic:pic>
              </a:graphicData>
            </a:graphic>
          </wp:inline>
        </w:drawing>
      </w:r>
    </w:p>
    <w:p w14:paraId="783AD43E" w14:textId="77777777" w:rsidR="00CF088B" w:rsidRPr="00487989" w:rsidRDefault="00CF088B" w:rsidP="00CF088B">
      <w:pPr>
        <w:jc w:val="center"/>
        <w:rPr>
          <w:sz w:val="16"/>
          <w:szCs w:val="16"/>
        </w:rPr>
      </w:pPr>
      <w:r w:rsidRPr="00487989">
        <w:rPr>
          <w:rFonts w:hint="eastAsia"/>
          <w:sz w:val="16"/>
          <w:szCs w:val="16"/>
        </w:rPr>
        <w:t>分词例子</w:t>
      </w:r>
    </w:p>
    <w:p w14:paraId="03ED4656" w14:textId="77777777" w:rsidR="00CF088B" w:rsidRDefault="00CF088B" w:rsidP="00487989">
      <w:pPr>
        <w:jc w:val="right"/>
        <w:rPr>
          <w:sz w:val="24"/>
          <w:szCs w:val="24"/>
        </w:rPr>
      </w:pPr>
      <w:r>
        <w:drawing>
          <wp:inline distT="0" distB="0" distL="0" distR="0" wp14:anchorId="586788D6" wp14:editId="16F96CFC">
            <wp:extent cx="5274310" cy="1549400"/>
            <wp:effectExtent l="0" t="0" r="2540" b="0"/>
            <wp:docPr id="2056" name="图片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549400"/>
                    </a:xfrm>
                    <a:prstGeom prst="rect">
                      <a:avLst/>
                    </a:prstGeom>
                    <a:noFill/>
                    <a:ln>
                      <a:noFill/>
                    </a:ln>
                  </pic:spPr>
                </pic:pic>
              </a:graphicData>
            </a:graphic>
          </wp:inline>
        </w:drawing>
      </w:r>
      <w:r>
        <w:rPr>
          <w:rFonts w:hint="eastAsia"/>
          <w:sz w:val="24"/>
          <w:szCs w:val="24"/>
        </w:rPr>
        <w:t xml:space="preserve"> </w:t>
      </w:r>
    </w:p>
    <w:p w14:paraId="40B015CD" w14:textId="77777777" w:rsidR="00CF088B" w:rsidRPr="00487989" w:rsidRDefault="00CF088B" w:rsidP="00CF088B">
      <w:pPr>
        <w:jc w:val="center"/>
        <w:rPr>
          <w:sz w:val="16"/>
          <w:szCs w:val="16"/>
        </w:rPr>
      </w:pPr>
      <w:r w:rsidRPr="00487989">
        <w:rPr>
          <w:rFonts w:hint="eastAsia"/>
          <w:sz w:val="16"/>
          <w:szCs w:val="16"/>
        </w:rPr>
        <w:t>实现结果</w:t>
      </w:r>
    </w:p>
    <w:p w14:paraId="1439AA84" w14:textId="58A81895" w:rsidR="00CF088B" w:rsidRDefault="00487989" w:rsidP="00487989">
      <w:pPr>
        <w:ind w:firstLineChars="202" w:firstLine="424"/>
        <w:rPr>
          <w:szCs w:val="21"/>
        </w:rPr>
      </w:pPr>
      <w:r>
        <w:rPr>
          <w:rFonts w:hint="eastAsia"/>
          <w:szCs w:val="21"/>
        </w:rPr>
        <w:t>我们发现，</w:t>
      </w:r>
      <w:r w:rsidR="00CF088B" w:rsidRPr="00030A9E">
        <w:rPr>
          <w:rFonts w:hint="eastAsia"/>
          <w:szCs w:val="21"/>
        </w:rPr>
        <w:t>在</w:t>
      </w:r>
      <w:r>
        <w:rPr>
          <w:rFonts w:hint="eastAsia"/>
          <w:szCs w:val="21"/>
        </w:rPr>
        <w:t>上面</w:t>
      </w:r>
      <w:r w:rsidR="00CF088B" w:rsidRPr="00030A9E">
        <w:rPr>
          <w:rFonts w:hint="eastAsia"/>
          <w:szCs w:val="21"/>
        </w:rPr>
        <w:t>具体的例子实现过程中，</w:t>
      </w:r>
      <w:r>
        <w:rPr>
          <w:rFonts w:hint="eastAsia"/>
          <w:szCs w:val="21"/>
        </w:rPr>
        <w:t>Snow</w:t>
      </w:r>
      <w:r>
        <w:rPr>
          <w:szCs w:val="21"/>
        </w:rPr>
        <w:t>NLP</w:t>
      </w:r>
      <w:r>
        <w:rPr>
          <w:rFonts w:hint="eastAsia"/>
          <w:szCs w:val="21"/>
        </w:rPr>
        <w:t>的分词结果似乎过于僵硬，将很多词语分成了单个的字，而相比较而言jieba分词</w:t>
      </w:r>
      <w:r w:rsidR="00CF088B" w:rsidRPr="00030A9E">
        <w:rPr>
          <w:rFonts w:hint="eastAsia"/>
          <w:szCs w:val="21"/>
        </w:rPr>
        <w:t>的准确率是优于</w:t>
      </w:r>
      <w:r>
        <w:rPr>
          <w:szCs w:val="21"/>
        </w:rPr>
        <w:t>S</w:t>
      </w:r>
      <w:r w:rsidR="00CF088B" w:rsidRPr="00030A9E">
        <w:rPr>
          <w:rFonts w:hint="eastAsia"/>
          <w:szCs w:val="21"/>
        </w:rPr>
        <w:t>nowNLP的</w:t>
      </w:r>
      <w:r>
        <w:rPr>
          <w:rFonts w:hint="eastAsia"/>
          <w:szCs w:val="21"/>
        </w:rPr>
        <w:t>，分出来的语句更加的符合我们的语言习惯。</w:t>
      </w:r>
    </w:p>
    <w:p w14:paraId="43C3EEE2" w14:textId="545141DE" w:rsidR="00487989" w:rsidRPr="00CF088B" w:rsidRDefault="00487989" w:rsidP="00487989">
      <w:pPr>
        <w:ind w:firstLineChars="202" w:firstLine="424"/>
      </w:pPr>
      <w:r>
        <w:rPr>
          <w:rFonts w:hint="eastAsia"/>
          <w:szCs w:val="21"/>
        </w:rPr>
        <w:t>三者的更多比较我们放在后续的模块具体设计中给大家呈现。</w:t>
      </w:r>
    </w:p>
    <w:p w14:paraId="197B39CE" w14:textId="3927AC54" w:rsidR="003612FA" w:rsidRPr="00487989" w:rsidRDefault="003612FA" w:rsidP="00487989">
      <w:pPr>
        <w:pStyle w:val="2"/>
      </w:pPr>
      <w:bookmarkStart w:id="8" w:name="_Toc106320807"/>
      <w:r>
        <w:rPr>
          <w:rFonts w:hint="eastAsia"/>
        </w:rPr>
        <w:t>2</w:t>
      </w:r>
      <w:r>
        <w:t>.3</w:t>
      </w:r>
      <w:r>
        <w:rPr>
          <w:rFonts w:hint="eastAsia"/>
        </w:rPr>
        <w:t>去停用词</w:t>
      </w:r>
      <w:bookmarkEnd w:id="8"/>
    </w:p>
    <w:p w14:paraId="642CB819" w14:textId="77777777" w:rsidR="003612FA" w:rsidRDefault="003612FA" w:rsidP="003612FA">
      <w:pPr>
        <w:ind w:firstLineChars="202" w:firstLine="424"/>
      </w:pPr>
      <w:r>
        <w:rPr>
          <w:rFonts w:hint="eastAsia"/>
        </w:rPr>
        <w:t>在进行分词之后，常常会产生一些对结果没有影响的停用词，这时我们就需要将其去除，以便于后续的处理。</w:t>
      </w:r>
    </w:p>
    <w:p w14:paraId="229F7232" w14:textId="77777777" w:rsidR="003612FA" w:rsidRDefault="003612FA" w:rsidP="003612FA">
      <w:pPr>
        <w:ind w:firstLineChars="202" w:firstLine="424"/>
      </w:pPr>
      <w:r w:rsidRPr="007A5C86">
        <w:t>停用词（StopWords）是指没有意义的词，比如“啊”、“哎”、“唉”、“吧”、“这”、“那”、“的”、“了”、“在”等语气词、介词、助词、代词等，去除之后对情感分析没有实际影响，甚至还可以降低数据噪声、特征向量维度、提高分类准确性等效果。</w:t>
      </w:r>
    </w:p>
    <w:p w14:paraId="4647428B" w14:textId="77777777" w:rsidR="003612FA" w:rsidRDefault="003612FA" w:rsidP="003612FA">
      <w:pPr>
        <w:ind w:firstLineChars="202" w:firstLine="424"/>
      </w:pPr>
      <w:r w:rsidRPr="007A5C86">
        <w:t>特殊字符（Specialsymbols）是指数学符号、单位符号、货币符号、日文片假名、汉语注音符号、制表符等使用频率较少且难以输入的一类字符，比如“ㄅ”、“≠”、“ǎ”等。这一些特殊字符在自然语言处理中无实际意义，去除亦不影响分类效果，同时提升了数据的有效词占比</w:t>
      </w:r>
      <w:r>
        <w:rPr>
          <w:rFonts w:hint="eastAsia"/>
        </w:rPr>
        <w:t>。此时我们就需要将此类词语去除，具体的步骤大致是：</w:t>
      </w:r>
    </w:p>
    <w:p w14:paraId="59ECBD35" w14:textId="0AC6B9B4" w:rsidR="003612FA" w:rsidRDefault="003612FA" w:rsidP="003612FA">
      <w:pPr>
        <w:ind w:firstLineChars="202" w:firstLine="424"/>
      </w:pPr>
      <w:r>
        <w:rPr>
          <w:rFonts w:hint="eastAsia"/>
        </w:rPr>
        <w:t>导入停用词表-&gt;在分词之后，对分词的到的结果进行循环判断是否分词结果在停用词表内-&gt;如果在，则将其去除；否则留用，继续循环。</w:t>
      </w:r>
    </w:p>
    <w:p w14:paraId="0247CFFB" w14:textId="2E931D95" w:rsidR="00A83DA4" w:rsidRDefault="00A83DA4" w:rsidP="00A83DA4">
      <w:pPr>
        <w:pStyle w:val="2"/>
      </w:pPr>
      <w:bookmarkStart w:id="9" w:name="_Toc106320808"/>
      <w:r>
        <w:rPr>
          <w:rFonts w:hint="eastAsia"/>
        </w:rPr>
        <w:lastRenderedPageBreak/>
        <w:t>2</w:t>
      </w:r>
      <w:r>
        <w:t>.4</w:t>
      </w:r>
      <w:r>
        <w:rPr>
          <w:rFonts w:hint="eastAsia"/>
        </w:rPr>
        <w:t>生成词向量</w:t>
      </w:r>
      <w:bookmarkEnd w:id="9"/>
    </w:p>
    <w:p w14:paraId="17E8E8C5" w14:textId="5A28CFAA" w:rsidR="00CF088B" w:rsidRPr="00844502" w:rsidRDefault="00CF088B" w:rsidP="00487989">
      <w:pPr>
        <w:pStyle w:val="3"/>
      </w:pPr>
      <w:bookmarkStart w:id="10" w:name="_Toc106320809"/>
      <w:r>
        <w:rPr>
          <w:rFonts w:hint="eastAsia"/>
        </w:rPr>
        <w:t>2.4.1</w:t>
      </w:r>
      <w:r>
        <w:t xml:space="preserve"> </w:t>
      </w:r>
      <w:r>
        <w:rPr>
          <w:rFonts w:hint="eastAsia"/>
        </w:rPr>
        <w:t>什么是生成词向量</w:t>
      </w:r>
      <w:bookmarkEnd w:id="10"/>
    </w:p>
    <w:p w14:paraId="5D369353" w14:textId="77777777" w:rsidR="00CF088B" w:rsidRPr="00844502" w:rsidRDefault="00CF088B" w:rsidP="00CF088B">
      <w:pPr>
        <w:ind w:firstLineChars="200" w:firstLine="420"/>
      </w:pPr>
      <w:r w:rsidRPr="00844502">
        <w:rPr>
          <w:rFonts w:hint="eastAsia"/>
        </w:rPr>
        <w:t>首先要明确的是，为什么要生成词向量，以及词向量有什么用。</w:t>
      </w:r>
    </w:p>
    <w:p w14:paraId="2485CB1A" w14:textId="485EF377" w:rsidR="0014705D" w:rsidRDefault="0014705D" w:rsidP="00CF088B">
      <w:pPr>
        <w:ind w:firstLineChars="200" w:firstLine="420"/>
      </w:pPr>
      <w:r>
        <w:rPr>
          <w:rFonts w:hint="eastAsia"/>
        </w:rPr>
        <w:t>我们现在得到了中文分词后的序列，即每个句子由几个单词组成，但是显然计算机还是不太好处理这些词语，我们需要将这些单词转化成计算机可以处理的数值，即词向量。</w:t>
      </w:r>
    </w:p>
    <w:p w14:paraId="5C36EAD5" w14:textId="6F157065" w:rsidR="00CF088B" w:rsidRPr="00844502" w:rsidRDefault="00CF088B" w:rsidP="00CF088B">
      <w:pPr>
        <w:ind w:firstLineChars="200" w:firstLine="420"/>
      </w:pPr>
      <w:r w:rsidRPr="00844502">
        <w:rPr>
          <w:rFonts w:hint="eastAsia"/>
        </w:rPr>
        <w:t>词向量就是用来将语言中的词进行数学化的一种方式，顾名思义，词向量就是把一个词表示成一个向量。一个词怎么表示成一个向量是要经过一番训练的，训练方法较多，word2vec就是其中一种。要注意的是每个词在不同的语料库和不同的训练方法下，得到的词向量可能是不一样的。</w:t>
      </w:r>
    </w:p>
    <w:p w14:paraId="41DBCA4A" w14:textId="77777777" w:rsidR="00CF088B" w:rsidRPr="00844502" w:rsidRDefault="00CF088B" w:rsidP="00CF088B">
      <w:pPr>
        <w:ind w:firstLineChars="200" w:firstLine="420"/>
      </w:pPr>
      <w:r w:rsidRPr="00844502">
        <w:rPr>
          <w:rFonts w:hint="eastAsia"/>
        </w:rPr>
        <w:t>由于是用向量表示，而且用较好的训练算法得到的词向量的向量一般是有空间上的意义的，也就是说，将所有这些向量放在一起形成一个词向量空间，而每一向量则为该空间中的一个点，在这个空间上的词向量之间的距离度量也可以表示对应的两个词之间的“距离”。所谓两个词之间的“距离”，就是这两个词之间的语法，语义之间的相似性。</w:t>
      </w:r>
    </w:p>
    <w:p w14:paraId="27EC5BB7" w14:textId="7D609D8C" w:rsidR="00CF088B" w:rsidRDefault="0084291F" w:rsidP="00CF088B">
      <w:pPr>
        <w:ind w:firstLineChars="200" w:firstLine="420"/>
      </w:pPr>
      <w:r>
        <w:rPr>
          <w:rFonts w:hint="eastAsia"/>
        </w:rPr>
        <w:t>我们这里介绍两类不同的生成词向量的方式，第一种是</w:t>
      </w:r>
      <w:r w:rsidR="0014705D">
        <w:rPr>
          <w:rFonts w:hint="eastAsia"/>
        </w:rPr>
        <w:t>单独的对语料库进行训练的模型，典型的代表有word</w:t>
      </w:r>
      <w:r w:rsidR="0014705D">
        <w:t>2</w:t>
      </w:r>
      <w:r w:rsidR="0014705D">
        <w:rPr>
          <w:rFonts w:hint="eastAsia"/>
        </w:rPr>
        <w:t>vec，第二种是将词向量生成模型和后面的分类网络一起进行训练，目的是为了让整个训练网络的损失函数达到最小，典型的方法有nn</w:t>
      </w:r>
      <w:r w:rsidR="0014705D">
        <w:t>.embedding</w:t>
      </w:r>
      <w:r w:rsidR="0014705D">
        <w:rPr>
          <w:rFonts w:hint="eastAsia"/>
        </w:rPr>
        <w:t>函数。</w:t>
      </w:r>
    </w:p>
    <w:p w14:paraId="7E88FD3D" w14:textId="673089EB" w:rsidR="0014705D" w:rsidRDefault="0014705D" w:rsidP="00CF088B">
      <w:pPr>
        <w:ind w:firstLineChars="200" w:firstLine="420"/>
      </w:pPr>
      <w:r>
        <w:rPr>
          <w:rFonts w:hint="eastAsia"/>
        </w:rPr>
        <w:t>下面我们对这两类方法分别进行介绍。</w:t>
      </w:r>
    </w:p>
    <w:p w14:paraId="3187455C" w14:textId="607F030C" w:rsidR="00CF088B" w:rsidRDefault="00CF088B" w:rsidP="0014705D">
      <w:pPr>
        <w:pStyle w:val="3"/>
      </w:pPr>
      <w:bookmarkStart w:id="11" w:name="_Toc106320810"/>
      <w:r>
        <w:rPr>
          <w:rFonts w:hint="eastAsia"/>
        </w:rPr>
        <w:t>2.4.2</w:t>
      </w:r>
      <w:r>
        <w:t xml:space="preserve"> </w:t>
      </w:r>
      <w:r>
        <w:rPr>
          <w:rFonts w:hint="eastAsia"/>
        </w:rPr>
        <w:t>word2vec</w:t>
      </w:r>
      <w:bookmarkEnd w:id="11"/>
    </w:p>
    <w:p w14:paraId="4D4C6F6F" w14:textId="77777777" w:rsidR="004158F8" w:rsidRDefault="0014705D" w:rsidP="0014705D">
      <w:pPr>
        <w:ind w:firstLineChars="202" w:firstLine="424"/>
      </w:pPr>
      <w:r>
        <w:rPr>
          <w:rFonts w:hint="eastAsia"/>
        </w:rPr>
        <w:t>Word</w:t>
      </w:r>
      <w:r>
        <w:t>2V</w:t>
      </w:r>
      <w:r>
        <w:rPr>
          <w:rFonts w:hint="eastAsia"/>
        </w:rPr>
        <w:t>ec是一种</w:t>
      </w:r>
      <w:r w:rsidR="004158F8">
        <w:rPr>
          <w:rFonts w:hint="eastAsia"/>
        </w:rPr>
        <w:t>运用极其广泛的词向量生成模型，它是自主进行训练，单独进行拟合的模型。</w:t>
      </w:r>
    </w:p>
    <w:p w14:paraId="24ABF98C" w14:textId="2A6BB506" w:rsidR="00CF088B" w:rsidRDefault="004158F8" w:rsidP="0014705D">
      <w:pPr>
        <w:ind w:firstLineChars="202" w:firstLine="424"/>
      </w:pPr>
      <w:r>
        <w:rPr>
          <w:rFonts w:hint="eastAsia"/>
        </w:rPr>
        <w:t>由于</w:t>
      </w:r>
      <w:r w:rsidR="00CF088B" w:rsidRPr="00844502">
        <w:rPr>
          <w:rFonts w:hint="eastAsia"/>
        </w:rPr>
        <w:t>句子之中相近的词之间是有联系的，比如今天后面经常出现上午、下午。所以它的基本思想就是用词来预测词。准确的说，</w:t>
      </w:r>
      <w:r w:rsidR="00CF088B" w:rsidRPr="00844502">
        <w:t>word2vec仍然是一种编码方式，将一个个的词给编码成向量，但是被他编码而成的向量并不是随便生成的，而是能够体现这些单词之间的关系</w:t>
      </w:r>
      <w:r>
        <w:rPr>
          <w:rFonts w:hint="eastAsia"/>
        </w:rPr>
        <w:t>，</w:t>
      </w:r>
      <w:r w:rsidR="00CF088B" w:rsidRPr="00844502">
        <w:t>如相似性等</w:t>
      </w:r>
      <w:r w:rsidR="00CF088B">
        <w:rPr>
          <w:rFonts w:hint="eastAsia"/>
        </w:rPr>
        <w:t>。</w:t>
      </w:r>
    </w:p>
    <w:p w14:paraId="2CF47F00" w14:textId="6D4B17ED" w:rsidR="00CF088B" w:rsidRDefault="00CF088B" w:rsidP="004158F8">
      <w:pPr>
        <w:ind w:firstLineChars="202" w:firstLine="424"/>
      </w:pPr>
      <w:r>
        <w:t>W</w:t>
      </w:r>
      <w:r>
        <w:rPr>
          <w:rFonts w:hint="eastAsia"/>
        </w:rPr>
        <w:t>ord2vec主要包含两个模型：</w:t>
      </w:r>
      <w:r w:rsidR="004158F8">
        <w:rPr>
          <w:rFonts w:hint="eastAsia"/>
        </w:rPr>
        <w:t>①</w:t>
      </w:r>
      <w:r>
        <w:rPr>
          <w:rFonts w:hint="eastAsia"/>
        </w:rPr>
        <w:t>跳字模型(</w:t>
      </w:r>
      <w:r>
        <w:t>skip-gram)</w:t>
      </w:r>
      <w:r>
        <w:rPr>
          <w:rFonts w:hint="eastAsia"/>
        </w:rPr>
        <w:t>：用当前词来预测上下文。</w:t>
      </w:r>
      <w:r w:rsidR="004158F8">
        <w:rPr>
          <w:rFonts w:hint="eastAsia"/>
        </w:rPr>
        <w:t>②</w:t>
      </w:r>
      <w:r>
        <w:rPr>
          <w:rFonts w:hint="eastAsia"/>
        </w:rPr>
        <w:t>连续词袋模型（CBOW）：通过上下文来预测当前值。</w:t>
      </w:r>
      <w:r w:rsidR="004158F8">
        <w:rPr>
          <w:rFonts w:hint="eastAsia"/>
        </w:rPr>
        <w:t>这两种模型是一个相反的逻辑关系，我们最终系统中选取的是比较常见的跳字模型，下面对跳字模型进行讲解。</w:t>
      </w:r>
    </w:p>
    <w:p w14:paraId="206682C3" w14:textId="13315828" w:rsidR="00CF088B" w:rsidRDefault="00CF088B" w:rsidP="00CF088B">
      <w:pPr>
        <w:ind w:firstLineChars="200" w:firstLine="420"/>
      </w:pPr>
      <w:r w:rsidRPr="004158F8">
        <w:rPr>
          <w:rFonts w:hint="eastAsia"/>
          <w:b/>
          <w:bCs/>
        </w:rPr>
        <w:t>跳字模型</w:t>
      </w:r>
      <w:r>
        <w:rPr>
          <w:rFonts w:hint="eastAsia"/>
        </w:rPr>
        <w:t>的</w:t>
      </w:r>
      <w:r w:rsidR="004158F8">
        <w:rPr>
          <w:rFonts w:hint="eastAsia"/>
        </w:rPr>
        <w:t>基本思想</w:t>
      </w:r>
      <w:r>
        <w:rPr>
          <w:rFonts w:hint="eastAsia"/>
        </w:rPr>
        <w:t>是在每一次迭代中都取一个词作为中心词汇，尝试去预测它一定范围内的上下文词汇。</w:t>
      </w:r>
    </w:p>
    <w:p w14:paraId="17B337A0" w14:textId="77777777" w:rsidR="00CF088B" w:rsidRDefault="00CF088B" w:rsidP="00CF088B">
      <w:pPr>
        <w:ind w:firstLineChars="200" w:firstLine="420"/>
      </w:pPr>
      <w:r>
        <w:t>所以这个模型定义了一个概率分布：给定一个中心词，某个单词在它上下文中出现的概率。我们会选取词汇的向量表示，从而让概率分布值最大化。重要的是，这个模型对于一个词汇，有且只有一个概率分布，这个概率分布就是输出，也就是出现在中心词周围上下词的一个输出。</w:t>
      </w:r>
      <w:r>
        <w:rPr>
          <w:rFonts w:hint="eastAsia"/>
        </w:rPr>
        <w:t>大致结构如下图所示：</w:t>
      </w:r>
    </w:p>
    <w:p w14:paraId="5169C539" w14:textId="77777777" w:rsidR="00CF088B" w:rsidRDefault="00CF088B" w:rsidP="00CF088B">
      <w:pPr>
        <w:jc w:val="center"/>
      </w:pPr>
      <w:r>
        <w:lastRenderedPageBreak/>
        <w:drawing>
          <wp:inline distT="0" distB="0" distL="0" distR="0" wp14:anchorId="1B0690AB" wp14:editId="65E8A432">
            <wp:extent cx="5274310" cy="2001520"/>
            <wp:effectExtent l="0" t="0" r="2540" b="0"/>
            <wp:docPr id="2054" name="图片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001520"/>
                    </a:xfrm>
                    <a:prstGeom prst="rect">
                      <a:avLst/>
                    </a:prstGeom>
                  </pic:spPr>
                </pic:pic>
              </a:graphicData>
            </a:graphic>
          </wp:inline>
        </w:drawing>
      </w:r>
    </w:p>
    <w:p w14:paraId="61BFFC37" w14:textId="77777777" w:rsidR="00CF088B" w:rsidRDefault="00CF088B" w:rsidP="00CF088B">
      <w:pPr>
        <w:ind w:firstLineChars="200" w:firstLine="420"/>
      </w:pPr>
      <w:r w:rsidRPr="00441A7C">
        <w:rPr>
          <w:rFonts w:hint="eastAsia"/>
        </w:rPr>
        <w:t>拿到一个文本，遍历文本中所有的位置，对于文本中的每个位置，我们都会定义一个围绕中心词汇大小为</w:t>
      </w:r>
      <w:r w:rsidRPr="00441A7C">
        <w:t>2m的窗口，这样就得到了一个概率分布，可以根据中心词汇给出其上下文词汇出现的概率</w:t>
      </w:r>
      <w:r>
        <w:rPr>
          <w:rFonts w:hint="eastAsia"/>
        </w:rPr>
        <w:t>。</w:t>
      </w:r>
    </w:p>
    <w:p w14:paraId="1D3BA206" w14:textId="77777777" w:rsidR="00CF088B" w:rsidRDefault="00CF088B" w:rsidP="00CF088B">
      <w:pPr>
        <w:ind w:firstLineChars="200" w:firstLine="420"/>
      </w:pPr>
      <w:r w:rsidRPr="00FC20CC">
        <w:rPr>
          <w:rFonts w:hint="eastAsia"/>
        </w:rPr>
        <w:t>现假设一个已知的句子是我们的一个样本，我们要进行第一次迭代，在迭代的过程中，我们的损失函数（或者说目标函数）为：</w:t>
      </w:r>
    </w:p>
    <w:p w14:paraId="13C38411" w14:textId="77777777" w:rsidR="00CF088B" w:rsidRPr="0062429C" w:rsidRDefault="00715E70" w:rsidP="00CF088B">
      <w:pPr>
        <w:ind w:firstLineChars="200" w:firstLine="420"/>
      </w:pPr>
      <m:oMathPara>
        <m:oMath>
          <m:nary>
            <m:naryPr>
              <m:chr m:val="∏"/>
              <m:limLoc m:val="undOvr"/>
              <m:ctrlPr>
                <w:rPr>
                  <w:rFonts w:ascii="Cambria Math" w:hAnsi="Cambria Math"/>
                  <w:i/>
                </w:rPr>
              </m:ctrlPr>
            </m:naryPr>
            <m:sub>
              <m:r>
                <w:rPr>
                  <w:rFonts w:ascii="Cambria Math" w:hAnsi="Cambria Math"/>
                </w:rPr>
                <m:t>t=1</m:t>
              </m:r>
            </m:sub>
            <m:sup>
              <m:r>
                <w:rPr>
                  <w:rFonts w:ascii="Cambria Math" w:hAnsi="Cambria Math"/>
                </w:rPr>
                <m:t>T</m:t>
              </m:r>
            </m:sup>
            <m:e>
              <m:nary>
                <m:naryPr>
                  <m:chr m:val="∏"/>
                  <m:limLoc m:val="undOvr"/>
                  <m:supHide m:val="1"/>
                  <m:ctrlPr>
                    <w:rPr>
                      <w:rFonts w:ascii="Cambria Math" w:hAnsi="Cambria Math"/>
                      <w:i/>
                    </w:rPr>
                  </m:ctrlPr>
                </m:naryPr>
                <m:sub>
                  <m:r>
                    <w:rPr>
                      <w:rFonts w:ascii="Cambria Math" w:hAnsi="Cambria Math"/>
                    </w:rPr>
                    <m:t>-m≤j≤m,j≠0</m:t>
                  </m:r>
                </m:sub>
                <m:sup/>
                <m:e>
                  <m:r>
                    <w:rPr>
                      <w:rFonts w:ascii="Cambria Math" w:hAnsi="Cambria Math"/>
                    </w:rPr>
                    <m:t>P(</m:t>
                  </m:r>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t+j</m:t>
                          </m:r>
                        </m:e>
                      </m:d>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m:t>
                  </m:r>
                </m:e>
              </m:nary>
            </m:e>
          </m:nary>
        </m:oMath>
      </m:oMathPara>
    </w:p>
    <w:p w14:paraId="4EAE4961" w14:textId="77777777" w:rsidR="00CF088B" w:rsidRDefault="00CF088B" w:rsidP="004158F8">
      <w:pPr>
        <w:ind w:firstLineChars="202" w:firstLine="424"/>
      </w:pPr>
      <w:r>
        <w:rPr>
          <w:rFonts w:hint="eastAsia"/>
        </w:rPr>
        <w:t>该函数又称似然函数，表示在给定中心词的情况下，在2m窗口内的所有其他词出现的概率（T表示词库中的所有词的总数）。我们的目标就是要通过调节参数，从而最大化该似然函数。接下来，我们对该函数取负对数，且除以T，得到了新的损失函数（对数似然函数）：</w:t>
      </w:r>
    </w:p>
    <w:p w14:paraId="0F41F9D7" w14:textId="77777777" w:rsidR="00CF088B" w:rsidRPr="00FC20CC" w:rsidRDefault="00CF088B" w:rsidP="00CF088B">
      <w:pPr>
        <w:rPr>
          <w:i/>
        </w:rPr>
      </w:pPr>
      <m:oMathPara>
        <m:oMath>
          <m:r>
            <w:rPr>
              <w:rFonts w:ascii="Cambria Math" w:hAnsi="Cambria Math" w:hint="eastAsia"/>
            </w:rPr>
            <m:t>J</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undOvr"/>
              <m:ctrlPr>
                <w:rPr>
                  <w:rFonts w:ascii="Cambria Math" w:hAnsi="Cambria Math"/>
                  <w:i/>
                </w:rPr>
              </m:ctrlPr>
            </m:naryPr>
            <m:sub>
              <m:r>
                <w:rPr>
                  <w:rFonts w:ascii="Cambria Math" w:hAnsi="Cambria Math"/>
                </w:rPr>
                <m:t>t=1</m:t>
              </m:r>
            </m:sub>
            <m:sup>
              <m:r>
                <w:rPr>
                  <w:rFonts w:ascii="Cambria Math" w:hAnsi="Cambria Math"/>
                </w:rPr>
                <m:t>T</m:t>
              </m:r>
            </m:sup>
            <m:e>
              <m:nary>
                <m:naryPr>
                  <m:chr m:val="∑"/>
                  <m:limLoc m:val="undOvr"/>
                  <m:supHide m:val="1"/>
                  <m:ctrlPr>
                    <w:rPr>
                      <w:rFonts w:ascii="Cambria Math" w:hAnsi="Cambria Math"/>
                      <w:i/>
                    </w:rPr>
                  </m:ctrlPr>
                </m:naryPr>
                <m:sub>
                  <m:r>
                    <w:rPr>
                      <w:rFonts w:ascii="Cambria Math" w:hAnsi="Cambria Math"/>
                    </w:rPr>
                    <m:t>-m≤j≤m</m:t>
                  </m:r>
                </m:sub>
                <m:sup/>
                <m:e>
                  <m:r>
                    <w:rPr>
                      <w:rFonts w:ascii="Cambria Math" w:hAnsi="Cambria Math"/>
                    </w:rPr>
                    <m:t>logP(</m:t>
                  </m:r>
                  <m:sSub>
                    <m:sSubPr>
                      <m:ctrlPr>
                        <w:rPr>
                          <w:rFonts w:ascii="Cambria Math" w:hAnsi="Cambria Math"/>
                          <w:i/>
                        </w:rPr>
                      </m:ctrlPr>
                    </m:sSubPr>
                    <m:e>
                      <m:r>
                        <w:rPr>
                          <w:rFonts w:ascii="Cambria Math" w:hAnsi="Cambria Math"/>
                        </w:rPr>
                        <m:t>w</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e>
              </m:nary>
            </m:e>
          </m:nary>
        </m:oMath>
      </m:oMathPara>
    </w:p>
    <w:p w14:paraId="29416782" w14:textId="69784352" w:rsidR="004158F8" w:rsidRDefault="00CF088B" w:rsidP="004158F8">
      <w:pPr>
        <w:ind w:firstLineChars="200" w:firstLine="420"/>
      </w:pPr>
      <w:r>
        <w:rPr>
          <w:rFonts w:hint="eastAsia"/>
        </w:rPr>
        <w:t>那么我们的任务就变成了最小化这个损失函数。在进行最小化操作后，就得到了生成词向量。</w:t>
      </w:r>
      <w:r w:rsidR="004158F8">
        <w:rPr>
          <w:rFonts w:hint="eastAsia"/>
        </w:rPr>
        <w:t>因此，这个模型其实很类似于我们的神经网络，只需要经过多轮的迭代就可以让损失函数最小化，从而训练完成我们的模型。</w:t>
      </w:r>
    </w:p>
    <w:p w14:paraId="466719A7" w14:textId="6D58A58C" w:rsidR="004158F8" w:rsidRDefault="004158F8" w:rsidP="004158F8">
      <w:pPr>
        <w:pStyle w:val="3"/>
      </w:pPr>
      <w:bookmarkStart w:id="12" w:name="_Toc106320811"/>
      <w:r>
        <w:rPr>
          <w:rFonts w:hint="eastAsia"/>
        </w:rPr>
        <w:t>2</w:t>
      </w:r>
      <w:r>
        <w:t xml:space="preserve">.4.3 </w:t>
      </w:r>
      <w:r>
        <w:rPr>
          <w:rFonts w:hint="eastAsia"/>
        </w:rPr>
        <w:t>nn</w:t>
      </w:r>
      <w:r>
        <w:t>.E</w:t>
      </w:r>
      <w:r>
        <w:rPr>
          <w:rFonts w:hint="eastAsia"/>
        </w:rPr>
        <w:t>mbedding</w:t>
      </w:r>
      <w:bookmarkEnd w:id="12"/>
    </w:p>
    <w:p w14:paraId="66851AD1" w14:textId="73768177" w:rsidR="00E57A63" w:rsidRDefault="004158F8" w:rsidP="00E57A63">
      <w:pPr>
        <w:ind w:firstLineChars="202" w:firstLine="424"/>
      </w:pPr>
      <w:r>
        <w:t>E</w:t>
      </w:r>
      <w:r>
        <w:rPr>
          <w:rFonts w:hint="eastAsia"/>
        </w:rPr>
        <w:t>mbedding类是一个非常常见的pytorch包，他经常被用来搭建N</w:t>
      </w:r>
      <w:r>
        <w:t>LP</w:t>
      </w:r>
      <w:r>
        <w:rPr>
          <w:rFonts w:hint="eastAsia"/>
        </w:rPr>
        <w:t>网络的结构，因此它虽然是一个生成词向量的工具，但是通常作为网络的一部分，用来和网络一起进行拟合</w:t>
      </w:r>
      <w:r w:rsidR="00E57A63">
        <w:rPr>
          <w:rFonts w:hint="eastAsia"/>
        </w:rPr>
        <w:t>。下面我们对它的实现原理进行阐述。</w:t>
      </w:r>
    </w:p>
    <w:p w14:paraId="24519882" w14:textId="5966D1A2" w:rsidR="00314C7F" w:rsidRDefault="00314C7F" w:rsidP="00E57A63">
      <w:pPr>
        <w:ind w:firstLineChars="202" w:firstLine="424"/>
      </w:pPr>
      <w:r>
        <w:rPr>
          <w:rFonts w:hint="eastAsia"/>
        </w:rPr>
        <w:t>由于</w:t>
      </w:r>
      <w:r>
        <w:t>E</w:t>
      </w:r>
      <w:r>
        <w:rPr>
          <w:rFonts w:hint="eastAsia"/>
        </w:rPr>
        <w:t>mbedding是放在网络中进行训练的，因此它的目的其实就是生成一个词语的表示矩阵。首先将输入的词语转换成我们熟悉的one</w:t>
      </w:r>
      <w:r>
        <w:t>-</w:t>
      </w:r>
      <w:r>
        <w:rPr>
          <w:rFonts w:hint="eastAsia"/>
        </w:rPr>
        <w:t>hot编码方式输入，然后再给他随机乘上一个矩阵（这个矩阵的数值是进行随机初始化的），我们就得到了一个词向量矩阵，如下图所示：</w:t>
      </w:r>
    </w:p>
    <w:p w14:paraId="699F1B58" w14:textId="53AE88C5" w:rsidR="00CF088B" w:rsidRDefault="00314C7F" w:rsidP="00314C7F">
      <w:pPr>
        <w:ind w:firstLineChars="202" w:firstLine="424"/>
        <w:jc w:val="center"/>
      </w:pPr>
      <w:r>
        <w:lastRenderedPageBreak/>
        <w:drawing>
          <wp:inline distT="0" distB="0" distL="0" distR="0" wp14:anchorId="7F6AADC6" wp14:editId="3BC756A6">
            <wp:extent cx="2726145" cy="250033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36984" cy="2510275"/>
                    </a:xfrm>
                    <a:prstGeom prst="rect">
                      <a:avLst/>
                    </a:prstGeom>
                    <a:noFill/>
                    <a:ln>
                      <a:noFill/>
                    </a:ln>
                  </pic:spPr>
                </pic:pic>
              </a:graphicData>
            </a:graphic>
          </wp:inline>
        </w:drawing>
      </w:r>
    </w:p>
    <w:p w14:paraId="69C1D38B" w14:textId="30BC0345" w:rsidR="00314C7F" w:rsidRPr="00CF088B" w:rsidRDefault="00314C7F" w:rsidP="00314C7F">
      <w:pPr>
        <w:ind w:firstLineChars="202" w:firstLine="424"/>
      </w:pPr>
      <w:r>
        <w:rPr>
          <w:rFonts w:hint="eastAsia"/>
        </w:rPr>
        <w:t>其实就是根据一个映射规则，将one</w:t>
      </w:r>
      <w:r>
        <w:t>-</w:t>
      </w:r>
      <w:r>
        <w:rPr>
          <w:rFonts w:hint="eastAsia"/>
        </w:rPr>
        <w:t>hot词向量嵌入，映射成了另一种词向量的嵌入，只不过这种新的词向量的嵌入方式更适用于网络的正确率提高，所以其实nn</w:t>
      </w:r>
      <w:r>
        <w:t>.embedding</w:t>
      </w:r>
      <w:r>
        <w:rPr>
          <w:rFonts w:hint="eastAsia"/>
        </w:rPr>
        <w:t>只是一种随机的映射方式，不过这种映射可以通过神经网络的损失函数进行训练，也许它单独和word</w:t>
      </w:r>
      <w:r>
        <w:t>2</w:t>
      </w:r>
      <w:r>
        <w:rPr>
          <w:rFonts w:hint="eastAsia"/>
        </w:rPr>
        <w:t>vec算法比起来，性能比较差，但是他最终的目的是为了提高分类的准确性，是一种考虑全局的思想，目前使用也比较广泛。</w:t>
      </w:r>
    </w:p>
    <w:p w14:paraId="617914EC" w14:textId="7D249259" w:rsidR="00A83DA4" w:rsidRDefault="00A83DA4" w:rsidP="00A83DA4"/>
    <w:p w14:paraId="7F0F60C1" w14:textId="1EEC2CA2" w:rsidR="00A83DA4" w:rsidRDefault="00A83DA4" w:rsidP="00A83DA4">
      <w:pPr>
        <w:pStyle w:val="2"/>
      </w:pPr>
      <w:bookmarkStart w:id="13" w:name="_Toc106320812"/>
      <w:r>
        <w:rPr>
          <w:rFonts w:hint="eastAsia"/>
        </w:rPr>
        <w:t>2</w:t>
      </w:r>
      <w:r>
        <w:t>.5</w:t>
      </w:r>
      <w:r>
        <w:rPr>
          <w:rFonts w:hint="eastAsia"/>
        </w:rPr>
        <w:t>分类神经网络</w:t>
      </w:r>
      <w:bookmarkEnd w:id="13"/>
    </w:p>
    <w:p w14:paraId="095D7405" w14:textId="22E100E7" w:rsidR="00A83DA4" w:rsidRDefault="00A83DA4" w:rsidP="00A83DA4">
      <w:pPr>
        <w:ind w:firstLineChars="202" w:firstLine="424"/>
      </w:pPr>
      <w:r w:rsidRPr="00A83DA4">
        <w:rPr>
          <w:rFonts w:hint="eastAsia"/>
        </w:rPr>
        <w:t>所谓人工神经网络就是基于模仿生物大脑的结构和功能而构成的一种信息处理系统。粗略地讲，大脑是由大量神经细胞或神经元组成的。每个神经元可看作是一个小的处理单元，这些神经元按某种方式连接起来，形成大脑内部的生理神经元网络。这种神经元网络中各神经元之间联结的强弱，按外部的激励信号做自适应变化，而每个神经元又随着所接收到的多个接收信号的综合大小而呈现兴奋或抑制状态。大脑处理信息流程如下：</w:t>
      </w:r>
    </w:p>
    <w:p w14:paraId="2CEC7031" w14:textId="77777777" w:rsidR="00A83DA4" w:rsidRPr="00A83DA4" w:rsidRDefault="00A83DA4" w:rsidP="00A83DA4">
      <w:pPr>
        <w:ind w:firstLineChars="202" w:firstLine="424"/>
      </w:pPr>
    </w:p>
    <w:p w14:paraId="6138AA8C" w14:textId="0598CC37" w:rsidR="00A83DA4" w:rsidRDefault="00A83DA4" w:rsidP="00A83DA4">
      <w:r w:rsidRPr="00A83DA4">
        <mc:AlternateContent>
          <mc:Choice Requires="wpg">
            <w:drawing>
              <wp:inline distT="0" distB="0" distL="0" distR="0" wp14:anchorId="6B2569AA" wp14:editId="15538BB5">
                <wp:extent cx="5108229" cy="469127"/>
                <wp:effectExtent l="0" t="0" r="16510" b="26670"/>
                <wp:docPr id="78" name="组合 9"/>
                <wp:cNvGraphicFramePr/>
                <a:graphic xmlns:a="http://schemas.openxmlformats.org/drawingml/2006/main">
                  <a:graphicData uri="http://schemas.microsoft.com/office/word/2010/wordprocessingGroup">
                    <wpg:wgp>
                      <wpg:cNvGrpSpPr/>
                      <wpg:grpSpPr>
                        <a:xfrm>
                          <a:off x="0" y="0"/>
                          <a:ext cx="5108229" cy="469127"/>
                          <a:chOff x="401100" y="-75261"/>
                          <a:chExt cx="7104289" cy="1309836"/>
                        </a:xfrm>
                      </wpg:grpSpPr>
                      <wps:wsp>
                        <wps:cNvPr id="79" name="Rectangle 5"/>
                        <wps:cNvSpPr>
                          <a:spLocks noChangeArrowheads="1"/>
                        </wps:cNvSpPr>
                        <wps:spPr bwMode="auto">
                          <a:xfrm>
                            <a:off x="401100" y="200073"/>
                            <a:ext cx="1242915" cy="798834"/>
                          </a:xfrm>
                          <a:prstGeom prst="rect">
                            <a:avLst/>
                          </a:prstGeom>
                          <a:noFill/>
                          <a:ln w="19050">
                            <a:solidFill>
                              <a:sysClr val="windowText" lastClr="000000"/>
                            </a:solidFill>
                            <a:miter lim="800000"/>
                            <a:headEnd/>
                            <a:tailEnd/>
                          </a:ln>
                        </wps:spPr>
                        <wps:txbx>
                          <w:txbxContent>
                            <w:p w14:paraId="5F3D4774" w14:textId="77777777" w:rsidR="00A83DA4" w:rsidRPr="002B366A" w:rsidRDefault="00A83DA4" w:rsidP="00A83DA4">
                              <w:pPr>
                                <w:kinsoku w:val="0"/>
                                <w:overflowPunct w:val="0"/>
                                <w:spacing w:line="0" w:lineRule="atLeast"/>
                                <w:jc w:val="center"/>
                                <w:textAlignment w:val="baseline"/>
                                <w:rPr>
                                  <w:rFonts w:ascii="Times New Roman"/>
                                  <w:color w:val="000000" w:themeColor="text1"/>
                                  <w:kern w:val="24"/>
                                  <w:szCs w:val="21"/>
                                </w:rPr>
                              </w:pPr>
                              <w:r w:rsidRPr="002B366A">
                                <w:rPr>
                                  <w:rFonts w:ascii="Times New Roman" w:hint="eastAsia"/>
                                  <w:color w:val="000000" w:themeColor="text1"/>
                                  <w:kern w:val="24"/>
                                  <w:szCs w:val="21"/>
                                </w:rPr>
                                <w:t>信息输入</w:t>
                              </w:r>
                            </w:p>
                          </w:txbxContent>
                        </wps:txbx>
                        <wps:bodyPr wrap="square">
                          <a:noAutofit/>
                        </wps:bodyPr>
                      </wps:wsp>
                      <wps:wsp>
                        <wps:cNvPr id="80" name="Rectangle 8"/>
                        <wps:cNvSpPr>
                          <a:spLocks noChangeArrowheads="1"/>
                        </wps:cNvSpPr>
                        <wps:spPr bwMode="auto">
                          <a:xfrm>
                            <a:off x="1881140" y="-41776"/>
                            <a:ext cx="1732397" cy="1263435"/>
                          </a:xfrm>
                          <a:prstGeom prst="rect">
                            <a:avLst/>
                          </a:prstGeom>
                          <a:noFill/>
                          <a:ln w="19050">
                            <a:solidFill>
                              <a:sysClr val="windowText" lastClr="000000"/>
                            </a:solidFill>
                            <a:miter lim="800000"/>
                            <a:headEnd/>
                            <a:tailEnd/>
                          </a:ln>
                        </wps:spPr>
                        <wps:txbx>
                          <w:txbxContent>
                            <w:p w14:paraId="4CEB2001" w14:textId="77777777" w:rsidR="00A83DA4" w:rsidRPr="002B366A" w:rsidRDefault="00A83DA4" w:rsidP="00A83DA4">
                              <w:pPr>
                                <w:kinsoku w:val="0"/>
                                <w:overflowPunct w:val="0"/>
                                <w:spacing w:line="0" w:lineRule="atLeast"/>
                                <w:jc w:val="center"/>
                                <w:textAlignment w:val="baseline"/>
                                <w:rPr>
                                  <w:rFonts w:ascii="Times New Roman"/>
                                  <w:color w:val="000000" w:themeColor="text1"/>
                                  <w:kern w:val="24"/>
                                  <w:szCs w:val="21"/>
                                </w:rPr>
                              </w:pPr>
                              <w:r w:rsidRPr="002B366A">
                                <w:rPr>
                                  <w:rFonts w:ascii="Times New Roman" w:hint="eastAsia"/>
                                  <w:color w:val="000000" w:themeColor="text1"/>
                                  <w:kern w:val="24"/>
                                  <w:szCs w:val="21"/>
                                </w:rPr>
                                <w:t>信息传播与处理（整合）</w:t>
                              </w:r>
                            </w:p>
                          </w:txbxContent>
                        </wps:txbx>
                        <wps:bodyPr wrap="square">
                          <a:noAutofit/>
                        </wps:bodyPr>
                      </wps:wsp>
                      <wps:wsp>
                        <wps:cNvPr id="81" name="Rectangle 10"/>
                        <wps:cNvSpPr>
                          <a:spLocks noChangeArrowheads="1"/>
                        </wps:cNvSpPr>
                        <wps:spPr bwMode="auto">
                          <a:xfrm>
                            <a:off x="4043146" y="-75261"/>
                            <a:ext cx="2003442" cy="1309836"/>
                          </a:xfrm>
                          <a:prstGeom prst="rect">
                            <a:avLst/>
                          </a:prstGeom>
                          <a:noFill/>
                          <a:ln w="19050">
                            <a:solidFill>
                              <a:sysClr val="windowText" lastClr="000000"/>
                            </a:solidFill>
                            <a:miter lim="800000"/>
                            <a:headEnd/>
                            <a:tailEnd/>
                          </a:ln>
                        </wps:spPr>
                        <wps:txbx>
                          <w:txbxContent>
                            <w:p w14:paraId="7337B1A8" w14:textId="77777777" w:rsidR="00A83DA4" w:rsidRDefault="00A83DA4" w:rsidP="00A83DA4">
                              <w:pPr>
                                <w:kinsoku w:val="0"/>
                                <w:overflowPunct w:val="0"/>
                                <w:spacing w:line="0" w:lineRule="atLeast"/>
                                <w:jc w:val="center"/>
                                <w:textAlignment w:val="baseline"/>
                                <w:rPr>
                                  <w:rFonts w:ascii="Times New Roman"/>
                                  <w:color w:val="000000" w:themeColor="text1"/>
                                  <w:kern w:val="24"/>
                                  <w:szCs w:val="21"/>
                                </w:rPr>
                              </w:pPr>
                              <w:r w:rsidRPr="002B366A">
                                <w:rPr>
                                  <w:rFonts w:ascii="Times New Roman" w:hint="eastAsia"/>
                                  <w:color w:val="000000" w:themeColor="text1"/>
                                  <w:kern w:val="24"/>
                                  <w:szCs w:val="21"/>
                                </w:rPr>
                                <w:t>信息传播与处理结果</w:t>
                              </w:r>
                            </w:p>
                            <w:p w14:paraId="3AA77E6E" w14:textId="77777777" w:rsidR="00A83DA4" w:rsidRPr="002B366A" w:rsidRDefault="00A83DA4" w:rsidP="00A83DA4">
                              <w:pPr>
                                <w:kinsoku w:val="0"/>
                                <w:overflowPunct w:val="0"/>
                                <w:spacing w:line="0" w:lineRule="atLeast"/>
                                <w:jc w:val="center"/>
                                <w:textAlignment w:val="baseline"/>
                                <w:rPr>
                                  <w:rFonts w:ascii="Times New Roman"/>
                                  <w:color w:val="000000" w:themeColor="text1"/>
                                  <w:kern w:val="24"/>
                                  <w:szCs w:val="21"/>
                                </w:rPr>
                              </w:pPr>
                              <w:r w:rsidRPr="002B366A">
                                <w:rPr>
                                  <w:rFonts w:ascii="Times New Roman" w:hint="eastAsia"/>
                                  <w:color w:val="000000" w:themeColor="text1"/>
                                  <w:kern w:val="24"/>
                                  <w:szCs w:val="21"/>
                                </w:rPr>
                                <w:t>兴奋与抑制</w:t>
                              </w:r>
                            </w:p>
                          </w:txbxContent>
                        </wps:txbx>
                        <wps:bodyPr wrap="square">
                          <a:noAutofit/>
                        </wps:bodyPr>
                      </wps:wsp>
                      <wps:wsp>
                        <wps:cNvPr id="82" name="Rectangle 12"/>
                        <wps:cNvSpPr>
                          <a:spLocks noChangeArrowheads="1"/>
                        </wps:cNvSpPr>
                        <wps:spPr bwMode="auto">
                          <a:xfrm>
                            <a:off x="6391444" y="207475"/>
                            <a:ext cx="1113945" cy="779633"/>
                          </a:xfrm>
                          <a:prstGeom prst="rect">
                            <a:avLst/>
                          </a:prstGeom>
                          <a:noFill/>
                          <a:ln w="19050">
                            <a:solidFill>
                              <a:sysClr val="windowText" lastClr="000000"/>
                            </a:solidFill>
                            <a:miter lim="800000"/>
                            <a:headEnd/>
                            <a:tailEnd/>
                          </a:ln>
                        </wps:spPr>
                        <wps:txbx>
                          <w:txbxContent>
                            <w:p w14:paraId="46AA1A4D" w14:textId="77777777" w:rsidR="00A83DA4" w:rsidRPr="002B366A" w:rsidRDefault="00A83DA4" w:rsidP="00A83DA4">
                              <w:pPr>
                                <w:kinsoku w:val="0"/>
                                <w:overflowPunct w:val="0"/>
                                <w:jc w:val="center"/>
                                <w:textAlignment w:val="baseline"/>
                                <w:rPr>
                                  <w:rFonts w:ascii="Times New Roman"/>
                                  <w:color w:val="000000" w:themeColor="text1"/>
                                  <w:kern w:val="24"/>
                                  <w:szCs w:val="21"/>
                                </w:rPr>
                              </w:pPr>
                              <w:r w:rsidRPr="002B366A">
                                <w:rPr>
                                  <w:rFonts w:ascii="Times New Roman" w:hint="eastAsia"/>
                                  <w:color w:val="000000" w:themeColor="text1"/>
                                  <w:kern w:val="24"/>
                                  <w:szCs w:val="21"/>
                                </w:rPr>
                                <w:t>信息输出</w:t>
                              </w:r>
                            </w:p>
                          </w:txbxContent>
                        </wps:txbx>
                        <wps:bodyPr wrap="square">
                          <a:noAutofit/>
                        </wps:bodyPr>
                      </wps:wsp>
                      <wps:wsp>
                        <wps:cNvPr id="83" name="直接箭头连接符 83"/>
                        <wps:cNvCnPr/>
                        <wps:spPr bwMode="auto">
                          <a:xfrm flipV="1">
                            <a:off x="1644015" y="589942"/>
                            <a:ext cx="237125" cy="9549"/>
                          </a:xfrm>
                          <a:prstGeom prst="straightConnector1">
                            <a:avLst/>
                          </a:prstGeom>
                          <a:noFill/>
                          <a:ln w="19050" cap="flat" cmpd="sng" algn="ctr">
                            <a:solidFill>
                              <a:sysClr val="windowText" lastClr="000000"/>
                            </a:solidFill>
                            <a:prstDash val="solid"/>
                            <a:miter lim="800000"/>
                            <a:headEnd type="none" w="med" len="med"/>
                            <a:tailEnd type="triangle"/>
                          </a:ln>
                          <a:effectLst/>
                        </wps:spPr>
                        <wps:bodyPr/>
                      </wps:wsp>
                      <wps:wsp>
                        <wps:cNvPr id="84" name="直接箭头连接符 84"/>
                        <wps:cNvCnPr/>
                        <wps:spPr bwMode="auto">
                          <a:xfrm flipV="1">
                            <a:off x="3613537" y="578963"/>
                            <a:ext cx="429609" cy="10978"/>
                          </a:xfrm>
                          <a:prstGeom prst="straightConnector1">
                            <a:avLst/>
                          </a:prstGeom>
                          <a:noFill/>
                          <a:ln w="19050" cap="flat" cmpd="sng" algn="ctr">
                            <a:solidFill>
                              <a:sysClr val="windowText" lastClr="000000"/>
                            </a:solidFill>
                            <a:prstDash val="solid"/>
                            <a:miter lim="800000"/>
                            <a:headEnd type="none" w="med" len="med"/>
                            <a:tailEnd type="triangle"/>
                          </a:ln>
                          <a:effectLst/>
                        </wps:spPr>
                        <wps:bodyPr/>
                      </wps:wsp>
                      <wps:wsp>
                        <wps:cNvPr id="85" name="直接箭头连接符 85"/>
                        <wps:cNvCnPr/>
                        <wps:spPr bwMode="auto">
                          <a:xfrm>
                            <a:off x="6046588" y="579658"/>
                            <a:ext cx="344855" cy="17635"/>
                          </a:xfrm>
                          <a:prstGeom prst="straightConnector1">
                            <a:avLst/>
                          </a:prstGeom>
                          <a:solidFill>
                            <a:srgbClr val="4472C4"/>
                          </a:solidFill>
                          <a:ln w="19050" cap="flat" cmpd="sng" algn="ctr">
                            <a:solidFill>
                              <a:sysClr val="windowText" lastClr="000000"/>
                            </a:solidFill>
                            <a:prstDash val="solid"/>
                            <a:miter lim="800000"/>
                            <a:headEnd type="none" w="med" len="med"/>
                            <a:tailEnd type="triangle"/>
                          </a:ln>
                          <a:effectLst/>
                        </wps:spPr>
                        <wps:bodyPr/>
                      </wps:wsp>
                    </wpg:wgp>
                  </a:graphicData>
                </a:graphic>
              </wp:inline>
            </w:drawing>
          </mc:Choice>
          <mc:Fallback>
            <w:pict>
              <v:group w14:anchorId="6B2569AA" id="组合 9" o:spid="_x0000_s1034" style="width:402.2pt;height:36.95pt;mso-position-horizontal-relative:char;mso-position-vertical-relative:line" coordorigin="4011,-752" coordsize="71042,13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">
                <v:rect id="Rectangle 5" o:spid="_x0000_s1035" style="position:absolute;left:4011;top:2000;width:12429;height:7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" filled="f" strokecolor="windowText" strokeweight="1.5pt">
                  <v:textbox>
                    <w:txbxContent>
                      <w:p w14:paraId="5F3D4774" w14:textId="77777777" w:rsidR="00A83DA4" w:rsidRPr="002B366A" w:rsidRDefault="00A83DA4" w:rsidP="00A83DA4">
                        <w:pPr>
                          <w:kinsoku w:val="0"/>
                          <w:overflowPunct w:val="0"/>
                          <w:spacing w:line="0" w:lineRule="atLeast"/>
                          <w:jc w:val="center"/>
                          <w:textAlignment w:val="baseline"/>
                          <w:rPr>
                            <w:rFonts w:ascii="Times New Roman"/>
                            <w:color w:val="000000" w:themeColor="text1"/>
                            <w:kern w:val="24"/>
                            <w:szCs w:val="21"/>
                          </w:rPr>
                        </w:pPr>
                        <w:r w:rsidRPr="002B366A">
                          <w:rPr>
                            <w:rFonts w:ascii="Times New Roman" w:hint="eastAsia"/>
                            <w:color w:val="000000" w:themeColor="text1"/>
                            <w:kern w:val="24"/>
                            <w:szCs w:val="21"/>
                          </w:rPr>
                          <w:t>信息输入</w:t>
                        </w:r>
                      </w:p>
                    </w:txbxContent>
                  </v:textbox>
                </v:rect>
                <v:rect id="Rectangle 8" o:spid="_x0000_s1036" style="position:absolute;left:18811;top:-417;width:17324;height:12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" filled="f" strokecolor="windowText" strokeweight="1.5pt">
                  <v:textbox>
                    <w:txbxContent>
                      <w:p w14:paraId="4CEB2001" w14:textId="77777777" w:rsidR="00A83DA4" w:rsidRPr="002B366A" w:rsidRDefault="00A83DA4" w:rsidP="00A83DA4">
                        <w:pPr>
                          <w:kinsoku w:val="0"/>
                          <w:overflowPunct w:val="0"/>
                          <w:spacing w:line="0" w:lineRule="atLeast"/>
                          <w:jc w:val="center"/>
                          <w:textAlignment w:val="baseline"/>
                          <w:rPr>
                            <w:rFonts w:ascii="Times New Roman"/>
                            <w:color w:val="000000" w:themeColor="text1"/>
                            <w:kern w:val="24"/>
                            <w:szCs w:val="21"/>
                          </w:rPr>
                        </w:pPr>
                        <w:r w:rsidRPr="002B366A">
                          <w:rPr>
                            <w:rFonts w:ascii="Times New Roman" w:hint="eastAsia"/>
                            <w:color w:val="000000" w:themeColor="text1"/>
                            <w:kern w:val="24"/>
                            <w:szCs w:val="21"/>
                          </w:rPr>
                          <w:t>信息传播与处理（整合）</w:t>
                        </w:r>
                      </w:p>
                    </w:txbxContent>
                  </v:textbox>
                </v:rect>
                <v:rect id="Rectangle 10" o:spid="_x0000_s1037" style="position:absolute;left:40431;top:-752;width:20034;height:1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" filled="f" strokecolor="windowText" strokeweight="1.5pt">
                  <v:textbox>
                    <w:txbxContent>
                      <w:p w14:paraId="7337B1A8" w14:textId="77777777" w:rsidR="00A83DA4" w:rsidRDefault="00A83DA4" w:rsidP="00A83DA4">
                        <w:pPr>
                          <w:kinsoku w:val="0"/>
                          <w:overflowPunct w:val="0"/>
                          <w:spacing w:line="0" w:lineRule="atLeast"/>
                          <w:jc w:val="center"/>
                          <w:textAlignment w:val="baseline"/>
                          <w:rPr>
                            <w:rFonts w:ascii="Times New Roman"/>
                            <w:color w:val="000000" w:themeColor="text1"/>
                            <w:kern w:val="24"/>
                            <w:szCs w:val="21"/>
                          </w:rPr>
                        </w:pPr>
                        <w:r w:rsidRPr="002B366A">
                          <w:rPr>
                            <w:rFonts w:ascii="Times New Roman" w:hint="eastAsia"/>
                            <w:color w:val="000000" w:themeColor="text1"/>
                            <w:kern w:val="24"/>
                            <w:szCs w:val="21"/>
                          </w:rPr>
                          <w:t>信息传播与处理结果</w:t>
                        </w:r>
                      </w:p>
                      <w:p w14:paraId="3AA77E6E" w14:textId="77777777" w:rsidR="00A83DA4" w:rsidRPr="002B366A" w:rsidRDefault="00A83DA4" w:rsidP="00A83DA4">
                        <w:pPr>
                          <w:kinsoku w:val="0"/>
                          <w:overflowPunct w:val="0"/>
                          <w:spacing w:line="0" w:lineRule="atLeast"/>
                          <w:jc w:val="center"/>
                          <w:textAlignment w:val="baseline"/>
                          <w:rPr>
                            <w:rFonts w:ascii="Times New Roman"/>
                            <w:color w:val="000000" w:themeColor="text1"/>
                            <w:kern w:val="24"/>
                            <w:szCs w:val="21"/>
                          </w:rPr>
                        </w:pPr>
                        <w:r w:rsidRPr="002B366A">
                          <w:rPr>
                            <w:rFonts w:ascii="Times New Roman" w:hint="eastAsia"/>
                            <w:color w:val="000000" w:themeColor="text1"/>
                            <w:kern w:val="24"/>
                            <w:szCs w:val="21"/>
                          </w:rPr>
                          <w:t>兴奋与抑制</w:t>
                        </w:r>
                      </w:p>
                    </w:txbxContent>
                  </v:textbox>
                </v:rect>
                <v:rect id="Rectangle 12" o:spid="_x0000_s1038" style="position:absolute;left:63914;top:2074;width:11139;height:7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" filled="f" strokecolor="windowText" strokeweight="1.5pt">
                  <v:textbox>
                    <w:txbxContent>
                      <w:p w14:paraId="46AA1A4D" w14:textId="77777777" w:rsidR="00A83DA4" w:rsidRPr="002B366A" w:rsidRDefault="00A83DA4" w:rsidP="00A83DA4">
                        <w:pPr>
                          <w:kinsoku w:val="0"/>
                          <w:overflowPunct w:val="0"/>
                          <w:jc w:val="center"/>
                          <w:textAlignment w:val="baseline"/>
                          <w:rPr>
                            <w:rFonts w:ascii="Times New Roman"/>
                            <w:color w:val="000000" w:themeColor="text1"/>
                            <w:kern w:val="24"/>
                            <w:szCs w:val="21"/>
                          </w:rPr>
                        </w:pPr>
                        <w:r w:rsidRPr="002B366A">
                          <w:rPr>
                            <w:rFonts w:ascii="Times New Roman" w:hint="eastAsia"/>
                            <w:color w:val="000000" w:themeColor="text1"/>
                            <w:kern w:val="24"/>
                            <w:szCs w:val="21"/>
                          </w:rPr>
                          <w:t>信息输出</w:t>
                        </w:r>
                      </w:p>
                    </w:txbxContent>
                  </v:textbox>
                </v:rect>
                <v:shape id="直接箭头连接符 83" o:spid="_x0000_s1039" type="#_x0000_t32" style="position:absolute;left:16440;top:5899;width:2371;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" strokecolor="windowText" strokeweight="1.5pt">
                  <v:stroke endarrow="block" joinstyle="miter"/>
                </v:shape>
                <v:shape id="直接箭头连接符 84" o:spid="_x0000_s1040" type="#_x0000_t32" style="position:absolute;left:36135;top:5789;width:4296;height:1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" strokecolor="windowText" strokeweight="1.5pt">
                  <v:stroke endarrow="block" joinstyle="miter"/>
                </v:shape>
                <v:shape id="直接箭头连接符 85" o:spid="_x0000_s1041" type="#_x0000_t32" style="position:absolute;left:60465;top:5796;width:3449;height:1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" filled="t" fillcolor="#4472c4" strokecolor="windowText" strokeweight="1.5pt">
                  <v:stroke endarrow="block" joinstyle="miter"/>
                </v:shape>
                <w10:anchorlock/>
              </v:group>
            </w:pict>
          </mc:Fallback>
        </mc:AlternateContent>
      </w:r>
    </w:p>
    <w:p w14:paraId="51DF073D" w14:textId="77777777" w:rsidR="00A83DA4" w:rsidRPr="00A83DA4" w:rsidRDefault="00A83DA4" w:rsidP="00A83DA4"/>
    <w:p w14:paraId="3A00C99C" w14:textId="4B43304D" w:rsidR="00AF628A" w:rsidRPr="00A83DA4" w:rsidRDefault="00A83DA4" w:rsidP="00AF628A">
      <w:pPr>
        <w:ind w:firstLineChars="202" w:firstLine="424"/>
      </w:pPr>
      <w:r w:rsidRPr="00A83DA4">
        <w:rPr>
          <w:rFonts w:hint="eastAsia"/>
        </w:rPr>
        <w:t>而人工神经网络是根据人的认识过程而开发出的一种算法。把输入与输出之间的未知过程看成是一个“网络”，通过不断地给这个网络输入和相应的输出来“训练”这个网络，网络根据输入和输出不断地调节自己的各节点之间的权值来满足输入和输出。当训练结束后，给定一个输入，网络便会根据自己已调节好的权值计算出一个输出。在本次实验中，我们使用Text</w:t>
      </w:r>
      <w:r w:rsidRPr="00A83DA4">
        <w:t>CNN</w:t>
      </w:r>
      <w:r w:rsidRPr="00A83DA4">
        <w:rPr>
          <w:rFonts w:hint="eastAsia"/>
        </w:rPr>
        <w:t>和</w:t>
      </w:r>
      <w:r w:rsidRPr="00A83DA4">
        <w:t>AttTextCNN</w:t>
      </w:r>
      <w:r w:rsidRPr="00A83DA4">
        <w:rPr>
          <w:rFonts w:hint="eastAsia"/>
        </w:rPr>
        <w:t>作为分类网络模型</w:t>
      </w:r>
      <w:r w:rsidR="00AF628A">
        <w:rPr>
          <w:rFonts w:hint="eastAsia"/>
        </w:rPr>
        <w:t>，下面对这两种方法进行介绍。</w:t>
      </w:r>
    </w:p>
    <w:p w14:paraId="78E84C2C" w14:textId="23BFFE3B" w:rsidR="00A83DA4" w:rsidRDefault="00AF628A" w:rsidP="00AF628A">
      <w:pPr>
        <w:pStyle w:val="3"/>
      </w:pPr>
      <w:bookmarkStart w:id="14" w:name="_Toc106320813"/>
      <w:r>
        <w:rPr>
          <w:rFonts w:hint="eastAsia"/>
        </w:rPr>
        <w:t>2</w:t>
      </w:r>
      <w:r>
        <w:t>.5.1</w:t>
      </w:r>
      <w:r w:rsidR="00A83DA4" w:rsidRPr="00A83DA4">
        <w:rPr>
          <w:rFonts w:hint="eastAsia"/>
        </w:rPr>
        <w:t>Text</w:t>
      </w:r>
      <w:r w:rsidR="00A83DA4" w:rsidRPr="00A83DA4">
        <w:t>CNN</w:t>
      </w:r>
      <w:bookmarkEnd w:id="14"/>
    </w:p>
    <w:p w14:paraId="775CBE43" w14:textId="77777777" w:rsidR="00AF628A" w:rsidRDefault="00AF628A" w:rsidP="00AF628A">
      <w:r>
        <w:tab/>
      </w:r>
      <w:r>
        <w:rPr>
          <w:rFonts w:hint="eastAsia"/>
        </w:rPr>
        <w:t>Text</w:t>
      </w:r>
      <w:r>
        <w:t>CNN</w:t>
      </w:r>
      <w:r>
        <w:rPr>
          <w:rFonts w:hint="eastAsia"/>
        </w:rPr>
        <w:t>是一款非常经典的卷积神经网络。C</w:t>
      </w:r>
      <w:r>
        <w:t>NN</w:t>
      </w:r>
      <w:r>
        <w:rPr>
          <w:rFonts w:hint="eastAsia"/>
        </w:rPr>
        <w:t>通常被认为</w:t>
      </w:r>
      <w:r>
        <w:t>认为是属于</w:t>
      </w:r>
      <w:r>
        <w:rPr>
          <w:rFonts w:hint="eastAsia"/>
        </w:rPr>
        <w:t>C</w:t>
      </w:r>
      <w:r>
        <w:t>V领域，用于计算机视觉方向的工作，但是在2014年，Yoon Kim针对CNN的输入层做了一些变形，提出了文本分类模型TextCNN。</w:t>
      </w:r>
    </w:p>
    <w:p w14:paraId="416870FC" w14:textId="40EBA9D4" w:rsidR="00AF628A" w:rsidRPr="00AF628A" w:rsidRDefault="00AF628A" w:rsidP="00AF628A">
      <w:pPr>
        <w:ind w:firstLine="420"/>
      </w:pPr>
      <w:r>
        <w:lastRenderedPageBreak/>
        <w:t>与传统图像的CNN网络相比, TextCNN 在网络结构上没有任何变化</w:t>
      </w:r>
      <w:r>
        <w:rPr>
          <w:rFonts w:hint="eastAsia"/>
        </w:rPr>
        <w:t>，甚至是更加简单了，它的结构如下所示：</w:t>
      </w:r>
    </w:p>
    <w:p w14:paraId="02BF35D7" w14:textId="77777777" w:rsidR="00A83DA4" w:rsidRPr="00A83DA4" w:rsidRDefault="00A83DA4" w:rsidP="00AF628A">
      <w:pPr>
        <w:jc w:val="center"/>
      </w:pPr>
      <w:r w:rsidRPr="00A83DA4">
        <w:drawing>
          <wp:inline distT="0" distB="0" distL="0" distR="0" wp14:anchorId="4123566D" wp14:editId="07E1DC6B">
            <wp:extent cx="3792535" cy="2269671"/>
            <wp:effectExtent l="0" t="0" r="0" b="0"/>
            <wp:docPr id="2052" name="Picture 4">
              <a:extLst xmlns:a="http://schemas.openxmlformats.org/drawingml/2006/main">
                <a:ext uri="{FF2B5EF4-FFF2-40B4-BE49-F238E27FC236}">
                  <a16:creationId xmlns:a16="http://schemas.microsoft.com/office/drawing/2014/main" id="{6D945BF2-4AE5-F431-1B3F-FCE826C1CA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a:extLst>
                        <a:ext uri="{FF2B5EF4-FFF2-40B4-BE49-F238E27FC236}">
                          <a16:creationId xmlns:a16="http://schemas.microsoft.com/office/drawing/2014/main" id="{6D945BF2-4AE5-F431-1B3F-FCE826C1CAB0}"/>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06745" cy="2278175"/>
                    </a:xfrm>
                    <a:prstGeom prst="rect">
                      <a:avLst/>
                    </a:prstGeom>
                    <a:noFill/>
                  </pic:spPr>
                </pic:pic>
              </a:graphicData>
            </a:graphic>
          </wp:inline>
        </w:drawing>
      </w:r>
    </w:p>
    <w:p w14:paraId="7C812456" w14:textId="77777777" w:rsidR="00A83DA4" w:rsidRPr="00A83DA4" w:rsidRDefault="00A83DA4" w:rsidP="00AF628A">
      <w:pPr>
        <w:ind w:firstLineChars="202" w:firstLine="424"/>
      </w:pPr>
      <w:r w:rsidRPr="00A83DA4">
        <w:t>TextCNN</w:t>
      </w:r>
      <w:r w:rsidRPr="00A83DA4">
        <w:rPr>
          <w:rFonts w:hint="eastAsia"/>
        </w:rPr>
        <w:t>一共分为四个部分，分别是词嵌入层，卷积层，池化层和全连接层。下面将分别介绍每一层的作用及输入举例。</w:t>
      </w:r>
    </w:p>
    <w:p w14:paraId="027C478C" w14:textId="31B31183" w:rsidR="00AF628A" w:rsidRPr="00AF628A" w:rsidRDefault="00A83DA4" w:rsidP="00AF628A">
      <w:pPr>
        <w:pStyle w:val="a3"/>
        <w:numPr>
          <w:ilvl w:val="0"/>
          <w:numId w:val="11"/>
        </w:numPr>
        <w:ind w:firstLineChars="0"/>
        <w:rPr>
          <w:b/>
          <w:bCs/>
        </w:rPr>
      </w:pPr>
      <w:r w:rsidRPr="00AF628A">
        <w:rPr>
          <w:rFonts w:hint="eastAsia"/>
          <w:b/>
          <w:bCs/>
        </w:rPr>
        <w:t>词嵌入层（</w:t>
      </w:r>
      <w:r w:rsidRPr="00AF628A">
        <w:rPr>
          <w:rFonts w:cs="宋体" w:hint="eastAsia"/>
          <w:b/>
          <w:bCs/>
          <w:color w:val="000000" w:themeColor="text1"/>
          <w:kern w:val="0"/>
        </w:rPr>
        <w:t>Embedding</w:t>
      </w:r>
      <w:r w:rsidRPr="00AF628A">
        <w:rPr>
          <w:rFonts w:hint="eastAsia"/>
          <w:b/>
          <w:bCs/>
        </w:rPr>
        <w:t>）：</w:t>
      </w:r>
    </w:p>
    <w:p w14:paraId="015BF008" w14:textId="7E836BAF" w:rsidR="00A83DA4" w:rsidRPr="00A83DA4" w:rsidRDefault="00AF628A" w:rsidP="00AF628A">
      <w:pPr>
        <w:ind w:firstLineChars="202" w:firstLine="424"/>
        <w:rPr>
          <w:rFonts w:cs="宋体"/>
          <w:kern w:val="0"/>
        </w:rPr>
      </w:pPr>
      <w:r>
        <w:rPr>
          <w:rFonts w:cs="宋体"/>
          <w:kern w:val="0"/>
        </w:rPr>
        <w:t>T</w:t>
      </w:r>
      <w:r w:rsidR="00A83DA4" w:rsidRPr="00A83DA4">
        <w:rPr>
          <w:rFonts w:cs="宋体" w:hint="eastAsia"/>
          <w:kern w:val="0"/>
        </w:rPr>
        <w:t>extCNN首先将一句话分成多个关键词，再经过</w:t>
      </w:r>
      <w:r>
        <w:rPr>
          <w:rFonts w:cs="宋体" w:hint="eastAsia"/>
          <w:kern w:val="0"/>
        </w:rPr>
        <w:t>E</w:t>
      </w:r>
      <w:r w:rsidR="00A83DA4" w:rsidRPr="00A83DA4">
        <w:rPr>
          <w:rFonts w:cs="宋体" w:hint="eastAsia"/>
          <w:kern w:val="0"/>
        </w:rPr>
        <w:t>mbedding 方式将每一个词成映射成一个多维词向量输入到网络中，这样作的好处主要是将天然语言数值化，方便后续的处理。从这里也能够看出不一样的映射方式对最后的结果是会产生巨大的影响。</w:t>
      </w:r>
    </w:p>
    <w:p w14:paraId="3F1425F8" w14:textId="77777777" w:rsidR="00A83DA4" w:rsidRPr="00A83DA4" w:rsidRDefault="00A83DA4" w:rsidP="00AF628A">
      <w:pPr>
        <w:ind w:firstLineChars="202" w:firstLine="424"/>
        <w:rPr>
          <w:rFonts w:cs="宋体"/>
          <w:kern w:val="0"/>
        </w:rPr>
      </w:pPr>
      <w:r w:rsidRPr="00A83DA4">
        <w:rPr>
          <w:rFonts w:cs="宋体"/>
          <w:kern w:val="0"/>
        </w:rPr>
        <w:t>图中最左边的7乘5的句子矩阵，每行是词向量，维度=5，这个可以类比为</w:t>
      </w:r>
      <w:r w:rsidRPr="00A83DA4">
        <w:rPr>
          <w:rFonts w:cs="宋体" w:hint="eastAsia"/>
          <w:kern w:val="0"/>
        </w:rPr>
        <w:t>语句</w:t>
      </w:r>
      <w:r w:rsidRPr="00A83DA4">
        <w:rPr>
          <w:rFonts w:cs="宋体"/>
          <w:kern w:val="0"/>
        </w:rPr>
        <w:t>中的原始</w:t>
      </w:r>
      <w:r w:rsidRPr="00A83DA4">
        <w:rPr>
          <w:rFonts w:cs="宋体" w:hint="eastAsia"/>
          <w:kern w:val="0"/>
        </w:rPr>
        <w:t>词结构</w:t>
      </w:r>
      <w:r w:rsidRPr="00A83DA4">
        <w:rPr>
          <w:rFonts w:cs="宋体"/>
          <w:kern w:val="0"/>
        </w:rPr>
        <w:t>。</w:t>
      </w:r>
    </w:p>
    <w:p w14:paraId="0759FBCF" w14:textId="77777777" w:rsidR="00AF628A" w:rsidRDefault="00AF628A" w:rsidP="00A83DA4">
      <w:r w:rsidRPr="00AF628A">
        <w:rPr>
          <w:rFonts w:hint="eastAsia"/>
          <w:b/>
          <w:bCs/>
        </w:rPr>
        <w:t>②</w:t>
      </w:r>
      <w:r w:rsidR="00A83DA4" w:rsidRPr="00AF628A">
        <w:rPr>
          <w:b/>
          <w:bCs/>
        </w:rPr>
        <w:t>卷积层</w:t>
      </w:r>
      <w:r w:rsidR="00A83DA4" w:rsidRPr="00AF628A">
        <w:rPr>
          <w:rFonts w:hint="eastAsia"/>
          <w:b/>
          <w:bCs/>
        </w:rPr>
        <w:t>（</w:t>
      </w:r>
      <w:r w:rsidR="00A83DA4" w:rsidRPr="00AF628A">
        <w:rPr>
          <w:b/>
          <w:bCs/>
        </w:rPr>
        <w:t>Convolution</w:t>
      </w:r>
      <w:r w:rsidR="00A83DA4" w:rsidRPr="00AF628A">
        <w:rPr>
          <w:rFonts w:hint="eastAsia"/>
          <w:b/>
          <w:bCs/>
        </w:rPr>
        <w:t>）:</w:t>
      </w:r>
    </w:p>
    <w:p w14:paraId="67748E8A" w14:textId="4FB2EED6" w:rsidR="00A83DA4" w:rsidRPr="00A83DA4" w:rsidRDefault="00A83DA4" w:rsidP="00AF628A">
      <w:pPr>
        <w:ind w:firstLineChars="202" w:firstLine="424"/>
      </w:pPr>
      <w:r w:rsidRPr="00A83DA4">
        <w:rPr>
          <w:rFonts w:hint="eastAsia"/>
        </w:rPr>
        <w:t>这一层用于</w:t>
      </w:r>
      <w:r w:rsidRPr="00A83DA4">
        <w:t>提取单词的特征</w:t>
      </w:r>
      <w:r w:rsidRPr="00A83DA4">
        <w:rPr>
          <w:rFonts w:hint="eastAsia"/>
        </w:rPr>
        <w:t>。卷积层的操作类似于数学中的卷积，但是更加简单，计算机和我们看到的文字是不一样的，对于他来说每一句话用一个矩阵表示，这里的卷积操作是通过卷积核对每个通道的矩阵从左到右，从上到下进行互相关运算，就像一个小窗口，从左上角一步步滑到右下角，互相关运算的意思就是对应位置相乘再相加，最后把多个通道的值对应加起来得到一个值。卷积层有多个卷积核，通过越来越多的卷积，提取到的文字特征会越来越抽象。</w:t>
      </w:r>
      <w:r w:rsidRPr="00AF628A">
        <w:rPr>
          <w:rFonts w:cs="宋体" w:hint="eastAsia"/>
          <w:kern w:val="0"/>
        </w:rPr>
        <w:t>嵌入层的向量</w:t>
      </w:r>
      <w:r w:rsidRPr="00AF628A">
        <w:rPr>
          <w:rFonts w:cs="宋体"/>
          <w:kern w:val="0"/>
        </w:rPr>
        <w:t>经过</w:t>
      </w:r>
      <w:r w:rsidRPr="00AF628A">
        <w:rPr>
          <w:rFonts w:cs="宋体" w:hint="eastAsia"/>
          <w:kern w:val="0"/>
        </w:rPr>
        <w:t>分别为2,</w:t>
      </w:r>
      <w:r w:rsidRPr="00AF628A">
        <w:rPr>
          <w:rFonts w:cs="宋体"/>
          <w:kern w:val="0"/>
        </w:rPr>
        <w:t>3</w:t>
      </w:r>
      <w:r w:rsidRPr="00AF628A">
        <w:rPr>
          <w:rFonts w:cs="宋体" w:hint="eastAsia"/>
          <w:kern w:val="0"/>
        </w:rPr>
        <w:t>,</w:t>
      </w:r>
      <w:r w:rsidRPr="00AF628A">
        <w:rPr>
          <w:rFonts w:cs="宋体"/>
          <w:kern w:val="0"/>
        </w:rPr>
        <w:t>4的一维卷积层，每个</w:t>
      </w:r>
      <w:r w:rsidRPr="00AF628A">
        <w:rPr>
          <w:rFonts w:cs="宋体" w:hint="eastAsia"/>
          <w:kern w:val="0"/>
        </w:rPr>
        <w:t>尺寸的卷积层</w:t>
      </w:r>
      <w:r w:rsidRPr="00AF628A">
        <w:rPr>
          <w:rFonts w:cs="宋体"/>
          <w:kern w:val="0"/>
        </w:rPr>
        <w:t xml:space="preserve">有两个输出 </w:t>
      </w:r>
      <w:r w:rsidRPr="00AF628A">
        <w:rPr>
          <w:rFonts w:cs="宋体" w:hint="eastAsia"/>
          <w:kern w:val="0"/>
        </w:rPr>
        <w:t>通道</w:t>
      </w:r>
      <w:r w:rsidRPr="00AF628A">
        <w:rPr>
          <w:rFonts w:cs="宋体"/>
          <w:kern w:val="0"/>
        </w:rPr>
        <w:t>。</w:t>
      </w:r>
    </w:p>
    <w:p w14:paraId="7D8D31E7" w14:textId="30869025" w:rsidR="00A83DA4" w:rsidRPr="00A83DA4" w:rsidRDefault="00AF628A" w:rsidP="00A83DA4">
      <w:r w:rsidRPr="00AF628A">
        <w:rPr>
          <w:rFonts w:hint="eastAsia"/>
          <w:b/>
          <w:bCs/>
        </w:rPr>
        <w:t>③</w:t>
      </w:r>
      <w:r w:rsidR="00A83DA4" w:rsidRPr="00AF628A">
        <w:rPr>
          <w:b/>
          <w:bCs/>
        </w:rPr>
        <w:t>池化层</w:t>
      </w:r>
      <w:r w:rsidR="00A83DA4" w:rsidRPr="00AF628A">
        <w:rPr>
          <w:rFonts w:hint="eastAsia"/>
          <w:b/>
          <w:bCs/>
        </w:rPr>
        <w:t>（</w:t>
      </w:r>
      <w:r w:rsidR="00A83DA4" w:rsidRPr="00AF628A">
        <w:rPr>
          <w:b/>
          <w:bCs/>
        </w:rPr>
        <w:t>MaxPolling</w:t>
      </w:r>
      <w:r w:rsidR="00A83DA4" w:rsidRPr="00AF628A">
        <w:rPr>
          <w:rFonts w:hint="eastAsia"/>
          <w:b/>
          <w:bCs/>
        </w:rPr>
        <w:t>）：</w:t>
      </w:r>
      <w:r w:rsidR="00A83DA4" w:rsidRPr="00A83DA4">
        <w:t>将不同长度句子经过pooling层之后都能变成定长的表示</w:t>
      </w:r>
      <w:r w:rsidR="00A83DA4" w:rsidRPr="00A83DA4">
        <w:rPr>
          <w:rFonts w:hint="eastAsia"/>
        </w:rPr>
        <w:t>。</w:t>
      </w:r>
      <w:r w:rsidR="00A83DA4" w:rsidRPr="00A83DA4">
        <w:rPr>
          <w:rFonts w:cs="宋体"/>
          <w:kern w:val="0"/>
        </w:rPr>
        <w:t>通常在连续的卷积层之间会周期性地插入一个池化层。它的作用是逐渐降低数据体的空间尺寸，这样的话就能减少网络中参数的数量，使得计算资源耗费变少，也能有效控制过拟合。</w:t>
      </w:r>
      <w:r w:rsidR="00A83DA4" w:rsidRPr="00A83DA4">
        <w:rPr>
          <w:rFonts w:cs="宋体" w:hint="eastAsia"/>
          <w:kern w:val="0"/>
        </w:rPr>
        <w:t>从图中可以看出，不同的长度的句子都变成了二维向量。</w:t>
      </w:r>
    </w:p>
    <w:p w14:paraId="78BB9A6A" w14:textId="7766783F" w:rsidR="00A83DA4" w:rsidRPr="00A83DA4" w:rsidRDefault="00CF7EF1" w:rsidP="00A83DA4">
      <w:r w:rsidRPr="00CF7EF1">
        <w:rPr>
          <w:rFonts w:hint="eastAsia"/>
          <w:b/>
          <w:bCs/>
        </w:rPr>
        <w:t>④</w:t>
      </w:r>
      <w:r w:rsidR="00A83DA4" w:rsidRPr="00CF7EF1">
        <w:rPr>
          <w:b/>
          <w:bCs/>
        </w:rPr>
        <w:t>全连接层</w:t>
      </w:r>
      <w:r w:rsidR="00A83DA4" w:rsidRPr="00CF7EF1">
        <w:rPr>
          <w:rFonts w:hint="eastAsia"/>
          <w:b/>
          <w:bCs/>
        </w:rPr>
        <w:t>（</w:t>
      </w:r>
      <w:r w:rsidR="00A83DA4" w:rsidRPr="00CF7EF1">
        <w:rPr>
          <w:b/>
          <w:bCs/>
        </w:rPr>
        <w:t>FullConnection</w:t>
      </w:r>
      <w:r w:rsidR="00A83DA4" w:rsidRPr="00CF7EF1">
        <w:rPr>
          <w:rFonts w:hint="eastAsia"/>
          <w:b/>
          <w:bCs/>
        </w:rPr>
        <w:t>）：</w:t>
      </w:r>
      <w:r w:rsidR="00A83DA4" w:rsidRPr="00A83DA4">
        <w:rPr>
          <w:rFonts w:hint="eastAsia"/>
        </w:rPr>
        <w:t>池化层后面一般接着全连接层，全连接层将所有的特征矩阵转化为一维特征向量，用于</w:t>
      </w:r>
      <w:r w:rsidR="00A83DA4" w:rsidRPr="00A83DA4">
        <w:t>输出每个类别的概率</w:t>
      </w:r>
      <w:r w:rsidR="00A83DA4" w:rsidRPr="00A83DA4">
        <w:rPr>
          <w:rFonts w:hint="eastAsia"/>
        </w:rPr>
        <w:t>。</w:t>
      </w:r>
    </w:p>
    <w:p w14:paraId="25320562" w14:textId="31200831" w:rsidR="003612FA" w:rsidRDefault="003612FA" w:rsidP="003612FA"/>
    <w:p w14:paraId="34E70AA8" w14:textId="580D1B8F" w:rsidR="00CF7EF1" w:rsidRDefault="00CF7EF1" w:rsidP="00CF7EF1">
      <w:pPr>
        <w:pStyle w:val="3"/>
      </w:pPr>
      <w:bookmarkStart w:id="15" w:name="_Toc106320814"/>
      <w:r>
        <w:rPr>
          <w:rFonts w:hint="eastAsia"/>
        </w:rPr>
        <w:t>2</w:t>
      </w:r>
      <w:r>
        <w:t>.5.2A</w:t>
      </w:r>
      <w:r>
        <w:rPr>
          <w:rFonts w:hint="eastAsia"/>
        </w:rPr>
        <w:t>tt</w:t>
      </w:r>
      <w:r>
        <w:t>T</w:t>
      </w:r>
      <w:r>
        <w:rPr>
          <w:rFonts w:hint="eastAsia"/>
        </w:rPr>
        <w:t>ext</w:t>
      </w:r>
      <w:r>
        <w:t>CNN</w:t>
      </w:r>
      <w:bookmarkEnd w:id="15"/>
    </w:p>
    <w:p w14:paraId="7284ADB6" w14:textId="788D6A5D" w:rsidR="00043E5B" w:rsidRDefault="00043E5B" w:rsidP="00043E5B">
      <w:pPr>
        <w:ind w:firstLineChars="202" w:firstLine="424"/>
      </w:pPr>
      <w:r>
        <w:rPr>
          <w:rFonts w:hint="eastAsia"/>
        </w:rPr>
        <w:t>我们小组对现有的Text</w:t>
      </w:r>
      <w:r>
        <w:t>CNN</w:t>
      </w:r>
      <w:r>
        <w:rPr>
          <w:rFonts w:hint="eastAsia"/>
        </w:rPr>
        <w:t>方法进行了改进，采取的方法是引入N</w:t>
      </w:r>
      <w:r>
        <w:t>LP</w:t>
      </w:r>
      <w:r>
        <w:rPr>
          <w:rFonts w:hint="eastAsia"/>
        </w:rPr>
        <w:t>中比较热门的注意力Attention机制，Attention机制的目的其实就是让网络能够多去关注一些比较重要的信息，而忽略一些次要的信息。</w:t>
      </w:r>
    </w:p>
    <w:p w14:paraId="6436791B" w14:textId="73433226" w:rsidR="00043E5B" w:rsidRDefault="00043E5B" w:rsidP="00043E5B">
      <w:pPr>
        <w:ind w:firstLineChars="202" w:firstLine="424"/>
      </w:pPr>
      <w:r>
        <w:rPr>
          <w:rFonts w:hint="eastAsia"/>
        </w:rPr>
        <w:t>举个形象的例子，在我们处理文本情感分析的时候，如果遇到了下面一句话：“我觉得</w:t>
      </w:r>
      <w:r>
        <w:rPr>
          <w:rFonts w:hint="eastAsia"/>
        </w:rPr>
        <w:lastRenderedPageBreak/>
        <w:t>这个关东煮很好吃。”那我们判断这个句子是积极的主要依据其实应该是“好吃”这个词，而不是“关东煮”这个词，同样我们也希望网络在自我学习的过程中，能够去注意这些重要的词语。</w:t>
      </w:r>
    </w:p>
    <w:p w14:paraId="73E7D4BC" w14:textId="39717D32" w:rsidR="00043E5B" w:rsidRDefault="00043E5B" w:rsidP="00043E5B">
      <w:pPr>
        <w:ind w:firstLineChars="202" w:firstLine="424"/>
      </w:pPr>
      <w:r>
        <w:rPr>
          <w:rFonts w:hint="eastAsia"/>
        </w:rPr>
        <w:t>我们选择了使用空间注意力机制Spatial</w:t>
      </w:r>
      <w:r>
        <w:t xml:space="preserve"> A</w:t>
      </w:r>
      <w:r>
        <w:rPr>
          <w:rFonts w:hint="eastAsia"/>
        </w:rPr>
        <w:t>ttention模块进行优化，它的结构如下图所示：</w:t>
      </w:r>
    </w:p>
    <w:p w14:paraId="51DCBD7B" w14:textId="0B534B51" w:rsidR="00043E5B" w:rsidRDefault="00043E5B" w:rsidP="00043E5B">
      <w:pPr>
        <w:ind w:firstLineChars="202" w:firstLine="424"/>
        <w:jc w:val="center"/>
      </w:pPr>
      <w:r>
        <w:drawing>
          <wp:inline distT="0" distB="0" distL="0" distR="0" wp14:anchorId="04F0F3A1" wp14:editId="20698656">
            <wp:extent cx="4732811" cy="164374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764666" cy="1654805"/>
                    </a:xfrm>
                    <a:prstGeom prst="rect">
                      <a:avLst/>
                    </a:prstGeom>
                  </pic:spPr>
                </pic:pic>
              </a:graphicData>
            </a:graphic>
          </wp:inline>
        </w:drawing>
      </w:r>
    </w:p>
    <w:p w14:paraId="157D0D23" w14:textId="38DB7DB8" w:rsidR="00043E5B" w:rsidRDefault="00043E5B" w:rsidP="00043E5B">
      <w:pPr>
        <w:ind w:firstLineChars="202" w:firstLine="424"/>
      </w:pPr>
      <w:r>
        <w:rPr>
          <w:rFonts w:hint="eastAsia"/>
        </w:rPr>
        <w:t>它的表达式如下：</w:t>
      </w:r>
    </w:p>
    <w:p w14:paraId="5772D77B" w14:textId="46E3EFDF" w:rsidR="00043E5B" w:rsidRDefault="00CA53B2" w:rsidP="00CA53B2">
      <w:pPr>
        <w:ind w:firstLineChars="202" w:firstLine="424"/>
        <w:jc w:val="center"/>
      </w:pPr>
      <w:r w:rsidRPr="00E250F3">
        <w:rPr>
          <w:position w:val="-10"/>
        </w:rPr>
        <w:object w:dxaOrig="3600" w:dyaOrig="300" w14:anchorId="036449C5">
          <v:shape id="_x0000_i1025" type="#_x0000_t75" style="width:276.85pt;height:23.15pt" o:ole="">
            <v:imagedata r:id="rId20" o:title=""/>
          </v:shape>
          <o:OLEObject Type="Embed" ProgID="Equation.DSMT4" ShapeID="_x0000_i1025" DrawAspect="Content" ObjectID="_1716935644" r:id="rId21"/>
        </w:object>
      </w:r>
    </w:p>
    <w:p w14:paraId="3176214B" w14:textId="0C50AB96" w:rsidR="00CA53B2" w:rsidRDefault="00CA53B2" w:rsidP="00CA53B2">
      <w:pPr>
        <w:ind w:firstLineChars="202" w:firstLine="424"/>
      </w:pPr>
      <w:r>
        <w:rPr>
          <w:rFonts w:hint="eastAsia"/>
        </w:rPr>
        <w:t>上图中通过对输入的矩阵向量，在channel维度上进行特征得到融合，分别取每个位置上各通道上的最大值以及平均值，生成了两个mask，然后通过一个卷积操作，最终合并成了一个mask，及上图中最后的Spatial</w:t>
      </w:r>
      <w:r>
        <w:t xml:space="preserve"> A</w:t>
      </w:r>
      <w:r>
        <w:rPr>
          <w:rFonts w:hint="eastAsia"/>
        </w:rPr>
        <w:t>ttention，然后将他和</w:t>
      </w:r>
      <w:r>
        <w:t>T</w:t>
      </w:r>
      <w:r>
        <w:rPr>
          <w:rFonts w:hint="eastAsia"/>
        </w:rPr>
        <w:t>ext</w:t>
      </w:r>
      <w:r>
        <w:t>CNN</w:t>
      </w:r>
      <w:r>
        <w:rPr>
          <w:rFonts w:hint="eastAsia"/>
        </w:rPr>
        <w:t>中的卷积提取的特征向量进行相加，这样就生成了一个带有注意力的网络，我们称它为Att</w:t>
      </w:r>
      <w:r>
        <w:t>T</w:t>
      </w:r>
      <w:r>
        <w:rPr>
          <w:rFonts w:hint="eastAsia"/>
        </w:rPr>
        <w:t>ext</w:t>
      </w:r>
      <w:r>
        <w:t>CNN</w:t>
      </w:r>
      <w:r>
        <w:rPr>
          <w:rFonts w:hint="eastAsia"/>
        </w:rPr>
        <w:t>，总体结构如下图所示：</w:t>
      </w:r>
    </w:p>
    <w:p w14:paraId="0DD342A2" w14:textId="74BDB7BA" w:rsidR="00CA53B2" w:rsidRDefault="00CA53B2" w:rsidP="00107878">
      <w:pPr>
        <w:ind w:firstLineChars="202" w:firstLine="424"/>
        <w:jc w:val="center"/>
      </w:pPr>
      <w:r>
        <w:drawing>
          <wp:inline distT="0" distB="0" distL="0" distR="0" wp14:anchorId="43212C17" wp14:editId="2FB00DE0">
            <wp:extent cx="4419600" cy="3784749"/>
            <wp:effectExtent l="0" t="0" r="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32457" cy="3795759"/>
                    </a:xfrm>
                    <a:prstGeom prst="rect">
                      <a:avLst/>
                    </a:prstGeom>
                    <a:noFill/>
                  </pic:spPr>
                </pic:pic>
              </a:graphicData>
            </a:graphic>
          </wp:inline>
        </w:drawing>
      </w:r>
    </w:p>
    <w:p w14:paraId="2D3E5D52" w14:textId="4E2AE336" w:rsidR="00107878" w:rsidRDefault="00107878" w:rsidP="00107878">
      <w:pPr>
        <w:ind w:firstLineChars="202" w:firstLine="424"/>
      </w:pPr>
      <w:r>
        <w:rPr>
          <w:rFonts w:hint="eastAsia"/>
        </w:rPr>
        <w:t>这相当于是有两个通道对网络进行了特征提取，我们觉得这样的好处主要有以下两点：</w:t>
      </w:r>
    </w:p>
    <w:p w14:paraId="5E5B720C" w14:textId="05D4F87E" w:rsidR="00107878" w:rsidRDefault="00107878" w:rsidP="00107878">
      <w:r>
        <w:rPr>
          <w:rFonts w:hint="eastAsia"/>
        </w:rPr>
        <w:t>①</w:t>
      </w:r>
      <w:r w:rsidRPr="00107878">
        <w:rPr>
          <w:rFonts w:hint="eastAsia"/>
        </w:rPr>
        <w:t>网络参数量增多，拟合效果更好</w:t>
      </w:r>
      <w:r>
        <w:rPr>
          <w:rFonts w:hint="eastAsia"/>
        </w:rPr>
        <w:t>。增多了网络的参数，可以让函数的拟合效果更好，不过要注意解决过拟合问题。</w:t>
      </w:r>
    </w:p>
    <w:p w14:paraId="564DAC20" w14:textId="5DEF1998" w:rsidR="00107878" w:rsidRPr="00043E5B" w:rsidRDefault="00107878" w:rsidP="00107878">
      <w:r>
        <w:rPr>
          <w:rFonts w:hint="eastAsia"/>
        </w:rPr>
        <w:t>②</w:t>
      </w:r>
      <w:r w:rsidRPr="00107878">
        <w:rPr>
          <w:rFonts w:hint="eastAsia"/>
        </w:rPr>
        <w:t>更关注一些重要的词语信息，注意力有所侧重</w:t>
      </w:r>
      <w:r>
        <w:rPr>
          <w:rFonts w:hint="eastAsia"/>
        </w:rPr>
        <w:t>，可以提高网络的性能。</w:t>
      </w:r>
    </w:p>
    <w:p w14:paraId="1EDF7C90" w14:textId="26241A7D" w:rsidR="00CF7EF1" w:rsidRDefault="00CF7EF1" w:rsidP="00CF7EF1">
      <w:pPr>
        <w:pStyle w:val="3"/>
      </w:pPr>
      <w:bookmarkStart w:id="16" w:name="_Toc106320815"/>
      <w:r>
        <w:rPr>
          <w:rFonts w:hint="eastAsia"/>
        </w:rPr>
        <w:lastRenderedPageBreak/>
        <w:t>2</w:t>
      </w:r>
      <w:r>
        <w:t>.5.3</w:t>
      </w:r>
      <w:r>
        <w:rPr>
          <w:rFonts w:hint="eastAsia"/>
        </w:rPr>
        <w:t>损失函数及优化算法</w:t>
      </w:r>
      <w:bookmarkEnd w:id="16"/>
    </w:p>
    <w:p w14:paraId="7FF2EA4C" w14:textId="193D410B" w:rsidR="00CF7EF1" w:rsidRDefault="00CF7EF1" w:rsidP="00CF7EF1">
      <w:r>
        <w:tab/>
      </w:r>
      <w:r>
        <w:rPr>
          <w:rFonts w:hint="eastAsia"/>
        </w:rPr>
        <w:t>对于网络的训练目的，最终是需要将损失函数最小化，达到网络的拟合，因此选择损失函数是每个神经网络的必备过程。</w:t>
      </w:r>
    </w:p>
    <w:p w14:paraId="3D01E668" w14:textId="4C767E6A" w:rsidR="00CF7EF1" w:rsidRDefault="00CF7EF1" w:rsidP="00CF7EF1">
      <w:r>
        <w:tab/>
      </w:r>
      <w:r>
        <w:rPr>
          <w:rFonts w:hint="eastAsia"/>
        </w:rPr>
        <w:t>而神经网络的训练往往采用梯度下降的方法，去找到损失函数的最小值，如今有很多种优化算法对梯度下降进行设计，下面我们主要介绍本系统中使用到的损失函数和优化算法。</w:t>
      </w:r>
    </w:p>
    <w:p w14:paraId="78DC8FD5" w14:textId="6A331424" w:rsidR="00CF7EF1" w:rsidRPr="00CF7EF1" w:rsidRDefault="00CF7EF1" w:rsidP="00CF7EF1">
      <w:pPr>
        <w:pStyle w:val="a3"/>
        <w:numPr>
          <w:ilvl w:val="0"/>
          <w:numId w:val="16"/>
        </w:numPr>
        <w:ind w:firstLineChars="0"/>
        <w:rPr>
          <w:b/>
          <w:bCs/>
        </w:rPr>
      </w:pPr>
      <w:r w:rsidRPr="00CF7EF1">
        <w:rPr>
          <w:rFonts w:hint="eastAsia"/>
          <w:b/>
          <w:bCs/>
        </w:rPr>
        <w:t>交叉熵损失函数</w:t>
      </w:r>
    </w:p>
    <w:p w14:paraId="13CE03F2" w14:textId="77777777" w:rsidR="00CF7EF1" w:rsidRDefault="00CF7EF1" w:rsidP="00CF7EF1">
      <w:pPr>
        <w:ind w:firstLineChars="202" w:firstLine="424"/>
      </w:pPr>
      <w:r>
        <w:rPr>
          <w:rFonts w:hint="eastAsia"/>
        </w:rPr>
        <w:t>我们的系统中对于训练集采用的是交叉熵损失函数作为loss函数。</w:t>
      </w:r>
      <w:r w:rsidRPr="00B4277F">
        <w:t>交叉熵刻画的是实际输出（概率）与期望输出（概率）的距离，也就是交叉熵的值越小，两个概率分布就越近。</w:t>
      </w:r>
    </w:p>
    <w:p w14:paraId="25834176" w14:textId="6B1806E9" w:rsidR="00CF7EF1" w:rsidRDefault="00CF7EF1" w:rsidP="00CF7EF1">
      <w:pPr>
        <w:ind w:firstLineChars="202" w:firstLine="424"/>
      </w:pPr>
      <w:r w:rsidRPr="00B4277F">
        <w:t>假设概率分布p为期望输出，概率分布q为实际输出，H(p,q)为交叉熵，则：</w:t>
      </w:r>
    </w:p>
    <w:p w14:paraId="37730111" w14:textId="6097F89A" w:rsidR="00CF7EF1" w:rsidRDefault="002E1577" w:rsidP="00CF7EF1">
      <w:pPr>
        <w:jc w:val="center"/>
      </w:pPr>
      <w:r w:rsidRPr="00FB1C13">
        <w:rPr>
          <w:position w:val="-11"/>
        </w:rPr>
        <w:object w:dxaOrig="2487" w:dyaOrig="326" w14:anchorId="603E76F9">
          <v:shape id="_x0000_i1026" type="#_x0000_t75" style="width:204pt;height:24pt" o:ole="">
            <v:imagedata r:id="rId23" o:title=""/>
          </v:shape>
          <o:OLEObject Type="Embed" ProgID="Equation.AxMath" ShapeID="_x0000_i1026" DrawAspect="Content" ObjectID="_1716935645" r:id="rId24"/>
        </w:object>
      </w:r>
    </w:p>
    <w:p w14:paraId="51FCC1AA" w14:textId="77777777" w:rsidR="00CF7EF1" w:rsidRDefault="00CF7EF1" w:rsidP="002E1577">
      <w:pPr>
        <w:ind w:firstLineChars="202" w:firstLine="424"/>
      </w:pPr>
      <w:r>
        <w:rPr>
          <w:rFonts w:hint="eastAsia"/>
        </w:rPr>
        <w:t>举例说明：假设N</w:t>
      </w:r>
      <w:r>
        <w:t>=3</w:t>
      </w:r>
      <w:r>
        <w:rPr>
          <w:rFonts w:hint="eastAsia"/>
        </w:rPr>
        <w:t>，期望输出p</w:t>
      </w:r>
      <w:r>
        <w:t>(1,0,0),</w:t>
      </w:r>
      <w:r>
        <w:rPr>
          <w:rFonts w:hint="eastAsia"/>
        </w:rPr>
        <w:t>实际输出q</w:t>
      </w:r>
      <w:r>
        <w:t>1</w:t>
      </w:r>
      <w:r>
        <w:rPr>
          <w:rFonts w:hint="eastAsia"/>
        </w:rPr>
        <w:t>=（0</w:t>
      </w:r>
      <w:r>
        <w:t>.5</w:t>
      </w:r>
      <w:r>
        <w:rPr>
          <w:rFonts w:hint="eastAsia"/>
        </w:rPr>
        <w:t>,</w:t>
      </w:r>
      <w:r>
        <w:t>0.2</w:t>
      </w:r>
      <w:r>
        <w:rPr>
          <w:rFonts w:hint="eastAsia"/>
        </w:rPr>
        <w:t>,</w:t>
      </w:r>
      <w:r>
        <w:t>0.3</w:t>
      </w:r>
      <w:r>
        <w:rPr>
          <w:rFonts w:hint="eastAsia"/>
        </w:rPr>
        <w:t>），q</w:t>
      </w:r>
      <w:r>
        <w:t>2=</w:t>
      </w:r>
      <w:r>
        <w:rPr>
          <w:rFonts w:hint="eastAsia"/>
        </w:rPr>
        <w:t>（0</w:t>
      </w:r>
      <w:r>
        <w:t>.8</w:t>
      </w:r>
      <w:r>
        <w:rPr>
          <w:rFonts w:hint="eastAsia"/>
        </w:rPr>
        <w:t>,</w:t>
      </w:r>
      <w:r>
        <w:t>0.1</w:t>
      </w:r>
      <w:r>
        <w:rPr>
          <w:rFonts w:hint="eastAsia"/>
        </w:rPr>
        <w:t>,</w:t>
      </w:r>
      <w:r>
        <w:t>0.1</w:t>
      </w:r>
      <w:r>
        <w:rPr>
          <w:rFonts w:hint="eastAsia"/>
        </w:rPr>
        <w:t>）那么根据交叉熵公式计算得</w:t>
      </w:r>
    </w:p>
    <w:p w14:paraId="689E8473" w14:textId="7361A97B" w:rsidR="00CF7EF1" w:rsidRDefault="002E1577" w:rsidP="00CF7EF1">
      <w:pPr>
        <w:jc w:val="center"/>
      </w:pPr>
      <w:r w:rsidRPr="00C61503">
        <w:rPr>
          <w:position w:val="-29"/>
        </w:rPr>
        <w:object w:dxaOrig="1418" w:dyaOrig="705" w14:anchorId="576712A3">
          <v:shape id="_x0000_i1027" type="#_x0000_t75" style="width:108pt;height:54pt" o:ole="">
            <v:imagedata r:id="rId25" o:title=""/>
          </v:shape>
          <o:OLEObject Type="Embed" ProgID="Equation.AxMath" ShapeID="_x0000_i1027" DrawAspect="Content" ObjectID="_1716935646" r:id="rId26"/>
        </w:object>
      </w:r>
    </w:p>
    <w:p w14:paraId="244C2CFC" w14:textId="77777777" w:rsidR="00CF7EF1" w:rsidRDefault="00CF7EF1" w:rsidP="002E1577">
      <w:pPr>
        <w:ind w:firstLineChars="202" w:firstLine="424"/>
        <w:jc w:val="left"/>
      </w:pPr>
      <w:r>
        <w:rPr>
          <w:rFonts w:hint="eastAsia"/>
        </w:rPr>
        <w:t>显然，q</w:t>
      </w:r>
      <w:r>
        <w:t>2</w:t>
      </w:r>
      <w:r>
        <w:rPr>
          <w:rFonts w:hint="eastAsia"/>
        </w:rPr>
        <w:t>与p更接近，它的交叉熵也更小。这个例子</w:t>
      </w:r>
      <w:r>
        <w:t>是单个样例的情况，而在实际使用训练过程中，数据往往是组合成为一个</w:t>
      </w:r>
      <w:r>
        <w:rPr>
          <w:rFonts w:hint="eastAsia"/>
        </w:rPr>
        <w:t>向量</w:t>
      </w:r>
      <w:r>
        <w:t>来使用，所以对用的神经网络的输出应该是</w:t>
      </w:r>
      <w:r>
        <w:rPr>
          <w:rFonts w:hint="eastAsia"/>
        </w:rPr>
        <w:t>矩阵形式。</w:t>
      </w:r>
    </w:p>
    <w:p w14:paraId="3E274CE7" w14:textId="09881B1F" w:rsidR="00CF7EF1" w:rsidRPr="003612FA" w:rsidRDefault="002E1577" w:rsidP="002E1577">
      <w:pPr>
        <w:pStyle w:val="a3"/>
        <w:numPr>
          <w:ilvl w:val="0"/>
          <w:numId w:val="16"/>
        </w:numPr>
        <w:ind w:firstLineChars="0"/>
      </w:pPr>
      <w:r w:rsidRPr="002E1577">
        <w:rPr>
          <w:rFonts w:hint="eastAsia"/>
          <w:b/>
          <w:bCs/>
        </w:rPr>
        <w:t>自适应运动估计算法（</w:t>
      </w:r>
      <w:r w:rsidRPr="002E1577">
        <w:rPr>
          <w:b/>
          <w:bCs/>
        </w:rPr>
        <w:t>ADAM算法）</w:t>
      </w:r>
    </w:p>
    <w:p w14:paraId="16FD37B8" w14:textId="77777777" w:rsidR="002E1577" w:rsidRDefault="002E1577" w:rsidP="002E1577">
      <w:pPr>
        <w:ind w:firstLineChars="202" w:firstLine="424"/>
      </w:pPr>
      <w:r>
        <w:t>ADAM 是一种可以替代传统随机梯度下降过程的一阶优化算法，它能基于训练数据迭代地更新神经网络权重，伪代码如下：</w:t>
      </w:r>
    </w:p>
    <w:p w14:paraId="0B4F5A6D" w14:textId="4C1F67F0" w:rsidR="002E1577" w:rsidRDefault="002E1577" w:rsidP="002E1577">
      <w:r>
        <w:drawing>
          <wp:inline distT="0" distB="0" distL="0" distR="0" wp14:anchorId="6BE33F52" wp14:editId="08012487">
            <wp:extent cx="5238750" cy="33147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38750" cy="3314700"/>
                    </a:xfrm>
                    <a:prstGeom prst="rect">
                      <a:avLst/>
                    </a:prstGeom>
                    <a:noFill/>
                    <a:ln>
                      <a:noFill/>
                    </a:ln>
                  </pic:spPr>
                </pic:pic>
              </a:graphicData>
            </a:graphic>
          </wp:inline>
        </w:drawing>
      </w:r>
      <w:r>
        <w:t xml:space="preserve"> </w:t>
      </w:r>
    </w:p>
    <w:p w14:paraId="776FCB90" w14:textId="7E4CAD22" w:rsidR="003612FA" w:rsidRDefault="002E1577" w:rsidP="002E1577">
      <w:pPr>
        <w:ind w:firstLineChars="202" w:firstLine="424"/>
      </w:pPr>
      <w:r>
        <w:rPr>
          <w:rFonts w:hint="eastAsia"/>
        </w:rPr>
        <w:t>如上算法所述，在确定了参数α、β</w:t>
      </w:r>
      <w:r>
        <w:t>1、β2 和随机目标函数 f(θ) 之后，我们需要初始化参数向量、一阶矩向量、二阶矩向量和时间步。然后当参数θ没有收敛时，循环迭代地更新</w:t>
      </w:r>
      <w:r>
        <w:lastRenderedPageBreak/>
        <w:t>各个部分。即时间步 t 加 1、更新目标函数在该时间步上对参数θ所求的梯度、更新偏差的一阶矩估计和二阶原始矩估计，再计算偏差修正的一阶矩估计和偏差修正的二阶矩估计，然后再用以上计算出来的值更新模型的参数θ。</w:t>
      </w:r>
    </w:p>
    <w:p w14:paraId="2F75E945" w14:textId="77777777" w:rsidR="003F2C97" w:rsidRPr="003F2C97" w:rsidRDefault="003F2C97" w:rsidP="003F2C97"/>
    <w:p w14:paraId="2E90E54F" w14:textId="0BA73F00" w:rsidR="004B3466" w:rsidRDefault="00D96BDE" w:rsidP="00D96BDE">
      <w:pPr>
        <w:pStyle w:val="1"/>
      </w:pPr>
      <w:bookmarkStart w:id="17" w:name="_Toc106320816"/>
      <w:r>
        <w:t>3</w:t>
      </w:r>
      <w:r w:rsidR="00F913F8">
        <w:t>.</w:t>
      </w:r>
      <w:r w:rsidR="00814D04">
        <w:rPr>
          <w:rFonts w:hint="eastAsia"/>
        </w:rPr>
        <w:t>系统总体设计</w:t>
      </w:r>
      <w:bookmarkEnd w:id="17"/>
    </w:p>
    <w:p w14:paraId="11F9A870" w14:textId="77777777" w:rsidR="00814D04" w:rsidRDefault="00814D04" w:rsidP="00D96BDE">
      <w:pPr>
        <w:ind w:firstLineChars="202" w:firstLine="424"/>
      </w:pPr>
      <w:r>
        <w:rPr>
          <w:rFonts w:hint="eastAsia"/>
        </w:rPr>
        <w:t>整个系统可以分为前端和后端两个部分，后端代码负责爬取数据、中文分词、去停</w:t>
      </w:r>
    </w:p>
    <w:p w14:paraId="18E7B0B5" w14:textId="7325C4D7" w:rsidR="00814D04" w:rsidRDefault="00814D04" w:rsidP="00814D04">
      <w:r>
        <w:rPr>
          <w:rFonts w:hint="eastAsia"/>
        </w:rPr>
        <w:t>用词、生成词向量等操作来制作数据集，同时训练网络模型；前端界面主要负责内容的呈现，以及利用训练好的网络模型进行预测。</w:t>
      </w:r>
    </w:p>
    <w:p w14:paraId="14D59BD8" w14:textId="4C9BED9C" w:rsidR="00814D04" w:rsidRDefault="00814D04" w:rsidP="00814D04"/>
    <w:p w14:paraId="0AFD4EA4" w14:textId="01867B20" w:rsidR="00814D04" w:rsidRDefault="00D96BDE" w:rsidP="00D96BDE">
      <w:pPr>
        <w:pStyle w:val="2"/>
      </w:pPr>
      <w:bookmarkStart w:id="18" w:name="_Toc106320817"/>
      <w:r>
        <w:t>3</w:t>
      </w:r>
      <w:r w:rsidR="00814D04">
        <w:t>.1</w:t>
      </w:r>
      <w:r w:rsidR="00814D04">
        <w:rPr>
          <w:rFonts w:hint="eastAsia"/>
        </w:rPr>
        <w:t>后端开发</w:t>
      </w:r>
      <w:bookmarkEnd w:id="18"/>
    </w:p>
    <w:p w14:paraId="7608FD8B" w14:textId="75EE797B" w:rsidR="00814D04" w:rsidRDefault="00814D04" w:rsidP="00D96BDE">
      <w:pPr>
        <w:ind w:firstLineChars="202" w:firstLine="424"/>
      </w:pPr>
      <w:r>
        <w:rPr>
          <w:rFonts w:hint="eastAsia"/>
        </w:rPr>
        <w:t>整个后端的设计思路如下图所示：</w:t>
      </w:r>
    </w:p>
    <w:p w14:paraId="4C5F555B" w14:textId="1BE001D2" w:rsidR="00814D04" w:rsidRDefault="00B84D1B" w:rsidP="00814D04">
      <w:r>
        <w:drawing>
          <wp:inline distT="0" distB="0" distL="0" distR="0" wp14:anchorId="2968739C" wp14:editId="6C14EFEA">
            <wp:extent cx="5645785" cy="1923268"/>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666365" cy="1930279"/>
                    </a:xfrm>
                    <a:prstGeom prst="rect">
                      <a:avLst/>
                    </a:prstGeom>
                    <a:noFill/>
                  </pic:spPr>
                </pic:pic>
              </a:graphicData>
            </a:graphic>
          </wp:inline>
        </w:drawing>
      </w:r>
    </w:p>
    <w:p w14:paraId="60871972" w14:textId="5D8D5100" w:rsidR="00814D04" w:rsidRDefault="00B84D1B" w:rsidP="00D96BDE">
      <w:pPr>
        <w:ind w:firstLineChars="202" w:firstLine="424"/>
      </w:pPr>
      <w:r>
        <w:rPr>
          <w:rFonts w:hint="eastAsia"/>
        </w:rPr>
        <w:t>主要分为以下几个部分和思路</w:t>
      </w:r>
      <w:r w:rsidR="00E06CC8">
        <w:rPr>
          <w:rFonts w:hint="eastAsia"/>
        </w:rPr>
        <w:t>：</w:t>
      </w:r>
    </w:p>
    <w:p w14:paraId="1B7AE343" w14:textId="77777777" w:rsidR="004F44FA" w:rsidRPr="004F44FA" w:rsidRDefault="00B84D1B" w:rsidP="00B84D1B">
      <w:pPr>
        <w:pStyle w:val="a3"/>
        <w:numPr>
          <w:ilvl w:val="0"/>
          <w:numId w:val="2"/>
        </w:numPr>
        <w:ind w:firstLineChars="0"/>
        <w:rPr>
          <w:b/>
          <w:bCs/>
        </w:rPr>
      </w:pPr>
      <w:r w:rsidRPr="004F44FA">
        <w:rPr>
          <w:rFonts w:hint="eastAsia"/>
          <w:b/>
          <w:bCs/>
        </w:rPr>
        <w:t>爬取数据及标签：</w:t>
      </w:r>
    </w:p>
    <w:p w14:paraId="2022DA1A" w14:textId="148A5F68" w:rsidR="00B84D1B" w:rsidRDefault="00B84D1B" w:rsidP="00D96BDE">
      <w:pPr>
        <w:pStyle w:val="a3"/>
        <w:ind w:firstLineChars="202" w:firstLine="424"/>
      </w:pPr>
      <w:r>
        <w:rPr>
          <w:rFonts w:hint="eastAsia"/>
        </w:rPr>
        <w:t>利用python爬虫爬取美团外卖平台的评论数据，其中将五星评论作为我们的积极数据，而将一星的评论作为我们的消极数据</w:t>
      </w:r>
      <w:r w:rsidR="00E06CC8">
        <w:rPr>
          <w:rFonts w:hint="eastAsia"/>
        </w:rPr>
        <w:t>，最终我们共爬取了8</w:t>
      </w:r>
      <w:r w:rsidR="00E06CC8">
        <w:t>00</w:t>
      </w:r>
      <w:r w:rsidR="00E06CC8">
        <w:rPr>
          <w:rFonts w:hint="eastAsia"/>
        </w:rPr>
        <w:t>0条评论（</w:t>
      </w:r>
      <w:r w:rsidR="00E06CC8">
        <w:t>3000</w:t>
      </w:r>
      <w:r w:rsidR="00E06CC8">
        <w:rPr>
          <w:rFonts w:hint="eastAsia"/>
        </w:rPr>
        <w:t>条正面，5</w:t>
      </w:r>
      <w:r w:rsidR="00E06CC8">
        <w:t>000</w:t>
      </w:r>
      <w:r w:rsidR="00E06CC8">
        <w:rPr>
          <w:rFonts w:hint="eastAsia"/>
        </w:rPr>
        <w:t>条负面）作为训练集数据，以及3</w:t>
      </w:r>
      <w:r w:rsidR="00E06CC8">
        <w:t>000</w:t>
      </w:r>
      <w:r w:rsidR="00E06CC8">
        <w:rPr>
          <w:rFonts w:hint="eastAsia"/>
        </w:rPr>
        <w:t>条（1</w:t>
      </w:r>
      <w:r w:rsidR="00E06CC8">
        <w:t>000</w:t>
      </w:r>
      <w:r w:rsidR="00E06CC8">
        <w:rPr>
          <w:rFonts w:hint="eastAsia"/>
        </w:rPr>
        <w:t>条正面，</w:t>
      </w:r>
      <w:r w:rsidR="00E06CC8">
        <w:t>2000</w:t>
      </w:r>
      <w:r w:rsidR="00E06CC8">
        <w:rPr>
          <w:rFonts w:hint="eastAsia"/>
        </w:rPr>
        <w:t>条负面）作为测试集数据。</w:t>
      </w:r>
    </w:p>
    <w:p w14:paraId="6FA02E68" w14:textId="77777777" w:rsidR="004F44FA" w:rsidRPr="004F44FA" w:rsidRDefault="00E06CC8" w:rsidP="00B84D1B">
      <w:pPr>
        <w:pStyle w:val="a3"/>
        <w:numPr>
          <w:ilvl w:val="0"/>
          <w:numId w:val="2"/>
        </w:numPr>
        <w:ind w:firstLineChars="0"/>
        <w:rPr>
          <w:b/>
          <w:bCs/>
        </w:rPr>
      </w:pPr>
      <w:r w:rsidRPr="004F44FA">
        <w:rPr>
          <w:rFonts w:hint="eastAsia"/>
          <w:b/>
          <w:bCs/>
        </w:rPr>
        <w:t>中文分词：</w:t>
      </w:r>
    </w:p>
    <w:p w14:paraId="2C3BEBE5" w14:textId="31ED1736" w:rsidR="00E06CC8" w:rsidRDefault="00E06CC8" w:rsidP="00D96BDE">
      <w:pPr>
        <w:ind w:firstLineChars="202" w:firstLine="424"/>
      </w:pPr>
      <w:r>
        <w:rPr>
          <w:rFonts w:hint="eastAsia"/>
        </w:rPr>
        <w:t>对收集到的所有数据，进行分词处理，将所有的句子，转换成多个词组组成的序列。</w:t>
      </w:r>
    </w:p>
    <w:p w14:paraId="2FF41A52" w14:textId="77777777" w:rsidR="004F44FA" w:rsidRPr="004F44FA" w:rsidRDefault="00E06CC8" w:rsidP="00B84D1B">
      <w:pPr>
        <w:pStyle w:val="a3"/>
        <w:numPr>
          <w:ilvl w:val="0"/>
          <w:numId w:val="2"/>
        </w:numPr>
        <w:ind w:firstLineChars="0"/>
        <w:rPr>
          <w:b/>
          <w:bCs/>
        </w:rPr>
      </w:pPr>
      <w:r w:rsidRPr="004F44FA">
        <w:rPr>
          <w:rFonts w:hint="eastAsia"/>
          <w:b/>
          <w:bCs/>
        </w:rPr>
        <w:t>去停用词：</w:t>
      </w:r>
    </w:p>
    <w:p w14:paraId="40804F8B" w14:textId="72152332" w:rsidR="00E06CC8" w:rsidRDefault="00E06CC8" w:rsidP="00D96BDE">
      <w:pPr>
        <w:ind w:firstLineChars="202" w:firstLine="424"/>
      </w:pPr>
      <w:r>
        <w:rPr>
          <w:rFonts w:hint="eastAsia"/>
        </w:rPr>
        <w:t>每个句子经过分词后，会有很多的</w:t>
      </w:r>
      <w:r w:rsidR="00AC5482">
        <w:rPr>
          <w:rFonts w:hint="eastAsia"/>
        </w:rPr>
        <w:t>停用词以及标点符号等没有什么实际意义的内容，因此我们需要通过去停用词表将这些部分给去除掉，只留下一些具有实际意义的词语，组成我们最终的序列。</w:t>
      </w:r>
    </w:p>
    <w:p w14:paraId="02CB8764" w14:textId="77777777" w:rsidR="004F44FA" w:rsidRPr="004F44FA" w:rsidRDefault="00AC5482" w:rsidP="00B84D1B">
      <w:pPr>
        <w:pStyle w:val="a3"/>
        <w:numPr>
          <w:ilvl w:val="0"/>
          <w:numId w:val="2"/>
        </w:numPr>
        <w:ind w:firstLineChars="0"/>
        <w:rPr>
          <w:b/>
          <w:bCs/>
        </w:rPr>
      </w:pPr>
      <w:r w:rsidRPr="004F44FA">
        <w:rPr>
          <w:rFonts w:hint="eastAsia"/>
          <w:b/>
          <w:bCs/>
        </w:rPr>
        <w:t>生成词向量模型：</w:t>
      </w:r>
    </w:p>
    <w:p w14:paraId="0C04F525" w14:textId="35741885" w:rsidR="00AC5482" w:rsidRDefault="004F44FA" w:rsidP="00D96BDE">
      <w:pPr>
        <w:ind w:firstLineChars="202" w:firstLine="424"/>
      </w:pPr>
      <w:r>
        <w:rPr>
          <w:rFonts w:hint="eastAsia"/>
        </w:rPr>
        <w:t>我们得到了每个句子的词语组成之后，需要将这些词语转换成计算机能够处理的矩阵数据，即词向量，使得后续可以进行处理。我们把每个词语都用一个行向量来表示，这样每个句子就可以用一个由多个行向量组成的矩阵来表示。为了保证每个句子的矩阵大小一样，我们最终选定一个句子由</w:t>
      </w:r>
      <w:r w:rsidR="00737217">
        <w:t>3</w:t>
      </w:r>
      <w:r>
        <w:t>0</w:t>
      </w:r>
      <w:r>
        <w:rPr>
          <w:rFonts w:hint="eastAsia"/>
        </w:rPr>
        <w:t>个单词组成，如果不足</w:t>
      </w:r>
      <w:r w:rsidR="00737217">
        <w:t>3</w:t>
      </w:r>
      <w:r>
        <w:t>0</w:t>
      </w:r>
      <w:r>
        <w:rPr>
          <w:rFonts w:hint="eastAsia"/>
        </w:rPr>
        <w:t>个，那就填充全0的行向量；而每个单词</w:t>
      </w:r>
      <w:r w:rsidR="00737217">
        <w:rPr>
          <w:rFonts w:hint="eastAsia"/>
        </w:rPr>
        <w:t>我们可以设定它由一个1</w:t>
      </w:r>
      <w:r w:rsidR="00737217">
        <w:t>00</w:t>
      </w:r>
      <w:r w:rsidR="00737217">
        <w:rPr>
          <w:rFonts w:hint="eastAsia"/>
        </w:rPr>
        <w:t>维的行向量组成（当然可以设定的更大，设定的越大则参数</w:t>
      </w:r>
      <w:r w:rsidR="00737217">
        <w:rPr>
          <w:rFonts w:hint="eastAsia"/>
        </w:rPr>
        <w:lastRenderedPageBreak/>
        <w:t>会越多，可能效果会越好）。</w:t>
      </w:r>
      <w:r>
        <w:rPr>
          <w:rFonts w:hint="eastAsia"/>
        </w:rPr>
        <w:t>因此我们以训练集为例，我们训练集的8</w:t>
      </w:r>
      <w:r>
        <w:t>000</w:t>
      </w:r>
      <w:r>
        <w:rPr>
          <w:rFonts w:hint="eastAsia"/>
        </w:rPr>
        <w:t>条评论就可以转换为一个8</w:t>
      </w:r>
      <w:r>
        <w:t>000*</w:t>
      </w:r>
      <w:r w:rsidR="00737217">
        <w:t>30*100</w:t>
      </w:r>
      <w:r w:rsidR="00737217">
        <w:rPr>
          <w:rFonts w:hint="eastAsia"/>
        </w:rPr>
        <w:t>的矩阵。</w:t>
      </w:r>
    </w:p>
    <w:p w14:paraId="41DD87A6" w14:textId="4FA8EBCD" w:rsidR="00737217" w:rsidRDefault="00737217" w:rsidP="00737217">
      <w:pPr>
        <w:pStyle w:val="a3"/>
        <w:numPr>
          <w:ilvl w:val="0"/>
          <w:numId w:val="2"/>
        </w:numPr>
        <w:ind w:firstLineChars="0"/>
        <w:rPr>
          <w:b/>
          <w:bCs/>
        </w:rPr>
      </w:pPr>
      <w:r w:rsidRPr="00737217">
        <w:rPr>
          <w:rFonts w:hint="eastAsia"/>
          <w:b/>
          <w:bCs/>
        </w:rPr>
        <w:t>训练以及保存模型：</w:t>
      </w:r>
    </w:p>
    <w:p w14:paraId="6C32F20A" w14:textId="797C500E" w:rsidR="00737217" w:rsidRDefault="00737217" w:rsidP="00D96BDE">
      <w:pPr>
        <w:ind w:firstLineChars="202" w:firstLine="424"/>
      </w:pPr>
      <w:r>
        <w:rPr>
          <w:rFonts w:hint="eastAsia"/>
        </w:rPr>
        <w:t>我们使用训练集的8</w:t>
      </w:r>
      <w:r>
        <w:t>000</w:t>
      </w:r>
      <w:r>
        <w:rPr>
          <w:rFonts w:hint="eastAsia"/>
        </w:rPr>
        <w:t>条数据对分类网络进行训练，选用交叉熵函数作为loss函数，</w:t>
      </w:r>
    </w:p>
    <w:p w14:paraId="51676280" w14:textId="5C09FAC1" w:rsidR="00737217" w:rsidRDefault="00737217" w:rsidP="00737217">
      <w:r>
        <w:rPr>
          <w:rFonts w:hint="eastAsia"/>
        </w:rPr>
        <w:t>选用Adam优化算法来进行梯度的更新，使用C</w:t>
      </w:r>
      <w:r>
        <w:t>PU</w:t>
      </w:r>
      <w:r>
        <w:rPr>
          <w:rFonts w:hint="eastAsia"/>
        </w:rPr>
        <w:t>进行训练（电脑没有G</w:t>
      </w:r>
      <w:r>
        <w:t>PU</w:t>
      </w:r>
      <w:r>
        <w:rPr>
          <w:rFonts w:hint="eastAsia"/>
        </w:rPr>
        <w:t>）5</w:t>
      </w:r>
      <w:r>
        <w:t>00</w:t>
      </w:r>
      <w:r>
        <w:rPr>
          <w:rFonts w:hint="eastAsia"/>
        </w:rPr>
        <w:t>轮，最终将得到的模型全部保存，然后送入我们的前端界面。</w:t>
      </w:r>
    </w:p>
    <w:p w14:paraId="05E596AF" w14:textId="57DECE84" w:rsidR="00737217" w:rsidRDefault="00737217" w:rsidP="00737217">
      <w:pPr>
        <w:pStyle w:val="a3"/>
        <w:numPr>
          <w:ilvl w:val="0"/>
          <w:numId w:val="2"/>
        </w:numPr>
        <w:ind w:firstLineChars="0"/>
        <w:rPr>
          <w:b/>
          <w:bCs/>
        </w:rPr>
      </w:pPr>
      <w:r w:rsidRPr="00737217">
        <w:rPr>
          <w:rFonts w:hint="eastAsia"/>
          <w:b/>
          <w:bCs/>
        </w:rPr>
        <w:t>测试模型：</w:t>
      </w:r>
    </w:p>
    <w:p w14:paraId="05FEE565" w14:textId="77777777" w:rsidR="00326E24" w:rsidRDefault="00326E24" w:rsidP="00D96BDE">
      <w:pPr>
        <w:ind w:firstLineChars="202" w:firstLine="424"/>
      </w:pPr>
      <w:r>
        <w:rPr>
          <w:rFonts w:hint="eastAsia"/>
        </w:rPr>
        <w:t>我们使用测试集中的3</w:t>
      </w:r>
      <w:r>
        <w:t>000</w:t>
      </w:r>
      <w:r>
        <w:rPr>
          <w:rFonts w:hint="eastAsia"/>
        </w:rPr>
        <w:t>条数据对训练好的网络模型进行正确率的测试，这里需要注</w:t>
      </w:r>
    </w:p>
    <w:p w14:paraId="19A58E59" w14:textId="38650F8E" w:rsidR="00737217" w:rsidRDefault="00326E24" w:rsidP="00326E24">
      <w:r>
        <w:rPr>
          <w:rFonts w:hint="eastAsia"/>
        </w:rPr>
        <w:t>意的是我们的测试集的词向量生成，使用的是训练集训练好的词向量生成模型，如果有些词语在模型的词语库中并没有出现，我们就把它当作一个0向量来处理。</w:t>
      </w:r>
    </w:p>
    <w:p w14:paraId="18129B52" w14:textId="392E19A8" w:rsidR="00326E24" w:rsidRDefault="00326E24" w:rsidP="00D96BDE">
      <w:pPr>
        <w:ind w:firstLineChars="202" w:firstLine="424"/>
      </w:pPr>
      <w:r>
        <w:rPr>
          <w:rFonts w:hint="eastAsia"/>
        </w:rPr>
        <w:t>以上是整个后端开发的思路设计情况。</w:t>
      </w:r>
    </w:p>
    <w:p w14:paraId="4F6CF185" w14:textId="59EAD0DC" w:rsidR="00326E24" w:rsidRDefault="00D96BDE" w:rsidP="00D96BDE">
      <w:pPr>
        <w:pStyle w:val="2"/>
      </w:pPr>
      <w:bookmarkStart w:id="19" w:name="_Toc106320818"/>
      <w:r>
        <w:t>3.2</w:t>
      </w:r>
      <w:r w:rsidR="00326E24">
        <w:rPr>
          <w:rFonts w:hint="eastAsia"/>
        </w:rPr>
        <w:t>前端界面</w:t>
      </w:r>
      <w:bookmarkEnd w:id="19"/>
    </w:p>
    <w:p w14:paraId="5AE67FDB" w14:textId="5D2A6B4D" w:rsidR="00326E24" w:rsidRDefault="00326E24" w:rsidP="00D96BDE">
      <w:pPr>
        <w:ind w:firstLineChars="202" w:firstLine="424"/>
      </w:pPr>
      <w:r>
        <w:rPr>
          <w:rFonts w:hint="eastAsia"/>
        </w:rPr>
        <w:t>我们的设计思路是，让前端和用户进行交互，主要完成以下几个功能。</w:t>
      </w:r>
    </w:p>
    <w:p w14:paraId="26028959" w14:textId="72BF261C" w:rsidR="00326E24" w:rsidRPr="00326E24" w:rsidRDefault="00326E24" w:rsidP="00326E24">
      <w:pPr>
        <w:pStyle w:val="a3"/>
        <w:numPr>
          <w:ilvl w:val="0"/>
          <w:numId w:val="3"/>
        </w:numPr>
        <w:ind w:firstLineChars="0"/>
        <w:rPr>
          <w:b/>
          <w:bCs/>
        </w:rPr>
      </w:pPr>
      <w:r w:rsidRPr="00326E24">
        <w:rPr>
          <w:rFonts w:hint="eastAsia"/>
          <w:b/>
          <w:bCs/>
        </w:rPr>
        <w:t>用户选择不同的模型并实现界面显示：</w:t>
      </w:r>
    </w:p>
    <w:p w14:paraId="0BD8FFFC" w14:textId="77777777" w:rsidR="00326E24" w:rsidRDefault="00326E24" w:rsidP="00D96BDE">
      <w:pPr>
        <w:ind w:firstLineChars="202" w:firstLine="424"/>
      </w:pPr>
      <w:r>
        <w:rPr>
          <w:rFonts w:hint="eastAsia"/>
        </w:rPr>
        <w:t>我们计划使用多种不同的分词、词向量生成以及分类网络方案来实现多种模型，因此在</w:t>
      </w:r>
    </w:p>
    <w:p w14:paraId="2A25ECE5" w14:textId="5A65442F" w:rsidR="00326E24" w:rsidRDefault="00326E24" w:rsidP="00326E24">
      <w:r>
        <w:rPr>
          <w:rFonts w:hint="eastAsia"/>
        </w:rPr>
        <w:t>前端界面中，希望用户可以去根据自己的想法选择不同的模型；</w:t>
      </w:r>
    </w:p>
    <w:p w14:paraId="79F5A413" w14:textId="671BCBFA" w:rsidR="00326E24" w:rsidRDefault="00326E24" w:rsidP="00D96BDE">
      <w:pPr>
        <w:ind w:firstLineChars="202" w:firstLine="424"/>
      </w:pPr>
      <w:r>
        <w:rPr>
          <w:rFonts w:hint="eastAsia"/>
        </w:rPr>
        <w:t>同时，我们想让选择的模型能够被显示在界面上，并且将这些模型在训练集中的表现告诉我们的用户</w:t>
      </w:r>
      <w:r w:rsidR="0091173F">
        <w:rPr>
          <w:rFonts w:hint="eastAsia"/>
        </w:rPr>
        <w:t>，给用户一个直观的感受。</w:t>
      </w:r>
    </w:p>
    <w:p w14:paraId="2B08E384" w14:textId="449DE763" w:rsidR="0091173F" w:rsidRDefault="0091173F" w:rsidP="0091173F">
      <w:pPr>
        <w:pStyle w:val="a3"/>
        <w:numPr>
          <w:ilvl w:val="0"/>
          <w:numId w:val="3"/>
        </w:numPr>
        <w:ind w:firstLineChars="0"/>
        <w:rPr>
          <w:b/>
          <w:bCs/>
        </w:rPr>
      </w:pPr>
      <w:r w:rsidRPr="0091173F">
        <w:rPr>
          <w:rFonts w:hint="eastAsia"/>
          <w:b/>
          <w:bCs/>
        </w:rPr>
        <w:t>实时预测输入文本的情感检测：</w:t>
      </w:r>
    </w:p>
    <w:p w14:paraId="2AED1E0C" w14:textId="77777777" w:rsidR="0091173F" w:rsidRDefault="0091173F" w:rsidP="00D96BDE">
      <w:pPr>
        <w:ind w:firstLineChars="202" w:firstLine="424"/>
      </w:pPr>
      <w:r>
        <w:rPr>
          <w:rFonts w:hint="eastAsia"/>
        </w:rPr>
        <w:t>除了体现模型在训练集上的效果之外，我们还希望能够做成一个实时检测的文本情感分</w:t>
      </w:r>
    </w:p>
    <w:p w14:paraId="78C2A7C3" w14:textId="0305E923" w:rsidR="0091173F" w:rsidRDefault="0091173F" w:rsidP="0091173F">
      <w:r>
        <w:rPr>
          <w:rFonts w:hint="eastAsia"/>
        </w:rPr>
        <w:t>析系统，即我们可以输入想要检测的一句话，然后由系统模型做预测，将对这句话的预测结果输出出来。</w:t>
      </w:r>
    </w:p>
    <w:p w14:paraId="14CDA8BA" w14:textId="10A78AE7" w:rsidR="0091173F" w:rsidRDefault="0091173F" w:rsidP="00D96BDE">
      <w:pPr>
        <w:ind w:firstLineChars="202" w:firstLine="424"/>
      </w:pPr>
      <w:r>
        <w:rPr>
          <w:rFonts w:hint="eastAsia"/>
        </w:rPr>
        <w:t>整体的前端界面设计思路就是这样，主要实现的方法是使用后端的处理代码，将输入的文本进行分词处理、去停用词、词向量生成，然后跟我们选择的模型，从库中导入之前训练好的模型进行结果预测并输出。</w:t>
      </w:r>
    </w:p>
    <w:p w14:paraId="512D81A8" w14:textId="59D3E811" w:rsidR="0091173F" w:rsidRDefault="0091173F" w:rsidP="0091173F"/>
    <w:p w14:paraId="317AAC71" w14:textId="4997ED62" w:rsidR="0091173F" w:rsidRDefault="00D96BDE" w:rsidP="00D96BDE">
      <w:pPr>
        <w:pStyle w:val="1"/>
      </w:pPr>
      <w:bookmarkStart w:id="20" w:name="_Toc106320819"/>
      <w:r>
        <w:rPr>
          <w:rFonts w:hint="eastAsia"/>
        </w:rPr>
        <w:t>4</w:t>
      </w:r>
      <w:r>
        <w:t>.</w:t>
      </w:r>
      <w:r w:rsidR="00495C07">
        <w:rPr>
          <w:rFonts w:hint="eastAsia"/>
        </w:rPr>
        <w:t>模块详细设计</w:t>
      </w:r>
      <w:bookmarkEnd w:id="20"/>
    </w:p>
    <w:p w14:paraId="4182C413" w14:textId="2D42ACE3" w:rsidR="00495C07" w:rsidRDefault="00495C07" w:rsidP="00D96BDE">
      <w:pPr>
        <w:ind w:firstLineChars="202" w:firstLine="424"/>
      </w:pPr>
      <w:r>
        <w:rPr>
          <w:rFonts w:hint="eastAsia"/>
        </w:rPr>
        <w:t>我们将在这个部分详细讲解上一部分中提到的各个模块设计的实现，以及具体的代码，</w:t>
      </w:r>
    </w:p>
    <w:p w14:paraId="71EF5342" w14:textId="541B1B30" w:rsidR="00495C07" w:rsidRDefault="00495C07" w:rsidP="00495C07">
      <w:r>
        <w:rPr>
          <w:rFonts w:hint="eastAsia"/>
        </w:rPr>
        <w:t>来向大家展示我们的成果和工作。</w:t>
      </w:r>
    </w:p>
    <w:p w14:paraId="4005C68D" w14:textId="662937D3" w:rsidR="00495C07" w:rsidRDefault="00D96BDE" w:rsidP="00D96BDE">
      <w:pPr>
        <w:pStyle w:val="2"/>
      </w:pPr>
      <w:bookmarkStart w:id="21" w:name="_Toc106320820"/>
      <w:r>
        <w:t>4</w:t>
      </w:r>
      <w:r w:rsidR="00495C07">
        <w:t>.1</w:t>
      </w:r>
      <w:r w:rsidR="00495C07">
        <w:rPr>
          <w:rFonts w:hint="eastAsia"/>
        </w:rPr>
        <w:t>数据爬取</w:t>
      </w:r>
      <w:bookmarkEnd w:id="21"/>
    </w:p>
    <w:p w14:paraId="20CB6B21" w14:textId="7A685B42" w:rsidR="00495C07" w:rsidRDefault="00D96BDE" w:rsidP="00D96BDE">
      <w:pPr>
        <w:pStyle w:val="3"/>
      </w:pPr>
      <w:bookmarkStart w:id="22" w:name="_Toc106320821"/>
      <w:r>
        <w:t>4</w:t>
      </w:r>
      <w:r w:rsidR="00495C07">
        <w:t>.1.1</w:t>
      </w:r>
      <w:r w:rsidR="00495C07">
        <w:rPr>
          <w:rFonts w:hint="eastAsia"/>
        </w:rPr>
        <w:t>任务分析</w:t>
      </w:r>
      <w:bookmarkEnd w:id="22"/>
      <w:r w:rsidR="00495C07">
        <w:tab/>
      </w:r>
    </w:p>
    <w:p w14:paraId="314FAE00" w14:textId="592CA539" w:rsidR="00495C07" w:rsidRDefault="00495C07" w:rsidP="00D96BDE">
      <w:pPr>
        <w:ind w:firstLineChars="202" w:firstLine="424"/>
      </w:pPr>
      <w:r>
        <w:rPr>
          <w:rFonts w:hint="eastAsia"/>
        </w:rPr>
        <w:t>本次实验任务中需要大量的正面（</w:t>
      </w:r>
      <w:r>
        <w:t>positive）和负面（negtive）的数据对神经网络进行训练，我们选择从网页上抓取数据的方式构成我们的数据集。然而，逐句手动判断情感的方式大大增加了我们的工作量，所以我们可以收集带有评分的评论，通过评分对语句的正负面</w:t>
      </w:r>
      <w:r>
        <w:lastRenderedPageBreak/>
        <w:t>做出判断。</w:t>
      </w:r>
    </w:p>
    <w:p w14:paraId="58D300C7" w14:textId="77777777" w:rsidR="00495C07" w:rsidRDefault="00495C07" w:rsidP="00D96BDE">
      <w:pPr>
        <w:ind w:firstLineChars="202" w:firstLine="424"/>
      </w:pPr>
      <w:r>
        <w:rPr>
          <w:rFonts w:hint="eastAsia"/>
        </w:rPr>
        <w:t>根据以上构想，我们选择了几个可以尝试的网站，分别是美团外卖评论，淘宝评论和豆瓣影评。但是综合获取数据的难易程度和我们后期训练的可实现性，最终确定美团网作为数据来源。如下图所示：</w:t>
      </w:r>
    </w:p>
    <w:p w14:paraId="31D1B6C6" w14:textId="3FC54EFD" w:rsidR="00495C07" w:rsidRDefault="00495C07" w:rsidP="00495C07">
      <w:pPr>
        <w:jc w:val="center"/>
      </w:pPr>
      <w:r>
        <w:drawing>
          <wp:inline distT="0" distB="0" distL="0" distR="0" wp14:anchorId="7A9E1ADC" wp14:editId="1E796EEC">
            <wp:extent cx="4637131" cy="227278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648500" cy="2278358"/>
                    </a:xfrm>
                    <a:prstGeom prst="rect">
                      <a:avLst/>
                    </a:prstGeom>
                  </pic:spPr>
                </pic:pic>
              </a:graphicData>
            </a:graphic>
          </wp:inline>
        </w:drawing>
      </w:r>
    </w:p>
    <w:p w14:paraId="555D93A8" w14:textId="77777777" w:rsidR="00495C07" w:rsidRDefault="00495C07" w:rsidP="00D96BDE">
      <w:pPr>
        <w:ind w:firstLineChars="202" w:firstLine="424"/>
      </w:pPr>
      <w:r>
        <w:rPr>
          <w:rFonts w:hint="eastAsia"/>
        </w:rPr>
        <w:t>在美食类别中有多个店家，每个店家下有个评论数，完全可以满足我们对训练集量的需求，在下图中第一个是五星级评价，所以我们将它归到</w:t>
      </w:r>
      <w:r>
        <w:t>positive一类，第二个评分较低，最终归结为negtive。</w:t>
      </w:r>
    </w:p>
    <w:p w14:paraId="01F68A0C" w14:textId="558D4078" w:rsidR="00495C07" w:rsidRDefault="00495C07" w:rsidP="00495C07">
      <w:pPr>
        <w:jc w:val="center"/>
      </w:pPr>
      <w:r>
        <w:drawing>
          <wp:inline distT="0" distB="0" distL="0" distR="0" wp14:anchorId="17971D87" wp14:editId="1B547353">
            <wp:extent cx="4770241" cy="65012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13412" cy="656006"/>
                    </a:xfrm>
                    <a:prstGeom prst="rect">
                      <a:avLst/>
                    </a:prstGeom>
                  </pic:spPr>
                </pic:pic>
              </a:graphicData>
            </a:graphic>
          </wp:inline>
        </w:drawing>
      </w:r>
    </w:p>
    <w:p w14:paraId="38A97859" w14:textId="26EF2AF0" w:rsidR="00495C07" w:rsidRDefault="00495C07" w:rsidP="00495C07">
      <w:pPr>
        <w:jc w:val="center"/>
      </w:pPr>
      <w:r>
        <w:drawing>
          <wp:inline distT="0" distB="0" distL="0" distR="0" wp14:anchorId="792D33DA" wp14:editId="562B2B47">
            <wp:extent cx="4725281" cy="45853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793222" cy="465126"/>
                    </a:xfrm>
                    <a:prstGeom prst="rect">
                      <a:avLst/>
                    </a:prstGeom>
                  </pic:spPr>
                </pic:pic>
              </a:graphicData>
            </a:graphic>
          </wp:inline>
        </w:drawing>
      </w:r>
    </w:p>
    <w:p w14:paraId="404F0FE1" w14:textId="72A248F6" w:rsidR="00495C07" w:rsidRDefault="00495C07" w:rsidP="00495C07">
      <w:r>
        <w:tab/>
      </w:r>
      <w:r>
        <w:tab/>
      </w:r>
    </w:p>
    <w:p w14:paraId="13EE3CFA" w14:textId="79B81B1F" w:rsidR="007E776C" w:rsidRDefault="00D96BDE" w:rsidP="00D96BDE">
      <w:pPr>
        <w:pStyle w:val="3"/>
      </w:pPr>
      <w:bookmarkStart w:id="23" w:name="_Toc106320822"/>
      <w:r>
        <w:t>4</w:t>
      </w:r>
      <w:r w:rsidR="007E776C">
        <w:t>.1.2</w:t>
      </w:r>
      <w:r w:rsidR="007E776C">
        <w:rPr>
          <w:rFonts w:hint="eastAsia"/>
        </w:rPr>
        <w:t>具体实现</w:t>
      </w:r>
      <w:bookmarkEnd w:id="23"/>
    </w:p>
    <w:p w14:paraId="4F705D16" w14:textId="7F1B2127" w:rsidR="00495C07" w:rsidRDefault="00495C07" w:rsidP="006E00D3">
      <w:pPr>
        <w:ind w:firstLineChars="202" w:firstLine="424"/>
      </w:pPr>
      <w:r>
        <w:rPr>
          <w:rFonts w:hint="eastAsia"/>
        </w:rPr>
        <w:t>确定了抓取美团网的数据后，为了满足数据量的需求，</w:t>
      </w:r>
      <w:r w:rsidR="007E776C">
        <w:rPr>
          <w:rFonts w:hint="eastAsia"/>
        </w:rPr>
        <w:t>即训练集数据8</w:t>
      </w:r>
      <w:r w:rsidR="007E776C">
        <w:t>000</w:t>
      </w:r>
      <w:r w:rsidR="007E776C">
        <w:rPr>
          <w:rFonts w:hint="eastAsia"/>
        </w:rPr>
        <w:t>条，测试集数据3</w:t>
      </w:r>
      <w:r w:rsidR="007E776C">
        <w:t>000</w:t>
      </w:r>
      <w:r w:rsidR="007E776C">
        <w:rPr>
          <w:rFonts w:hint="eastAsia"/>
        </w:rPr>
        <w:t>条，</w:t>
      </w:r>
      <w:r>
        <w:rPr>
          <w:rFonts w:hint="eastAsia"/>
        </w:rPr>
        <w:t>我们需要</w:t>
      </w:r>
      <w:r w:rsidR="007E776C">
        <w:rPr>
          <w:rFonts w:hint="eastAsia"/>
        </w:rPr>
        <w:t>爬取多个店铺的评论作为我们的数据来源</w:t>
      </w:r>
      <w:r>
        <w:rPr>
          <w:rFonts w:hint="eastAsia"/>
        </w:rPr>
        <w:t>。</w:t>
      </w:r>
      <w:r w:rsidR="007E776C">
        <w:rPr>
          <w:rFonts w:hint="eastAsia"/>
        </w:rPr>
        <w:t>我们以其中一家店铺为例，具体介绍我们的实现流程。</w:t>
      </w:r>
    </w:p>
    <w:p w14:paraId="24AFF175" w14:textId="77777777" w:rsidR="00495C07" w:rsidRDefault="00495C07" w:rsidP="006E00D3">
      <w:pPr>
        <w:ind w:firstLineChars="202" w:firstLine="424"/>
      </w:pPr>
      <w:r>
        <w:rPr>
          <w:rFonts w:hint="eastAsia"/>
        </w:rPr>
        <w:t>首先是获取网页的请求头和防盗链等信息，打开控制台后点击评论下方的翻页按钮，相当于做了一次刷新页面的操作。刷新页面后，在network下找到关于第二页评论的包信息，包信息中有网页的U</w:t>
      </w:r>
      <w:r>
        <w:t>RL</w:t>
      </w:r>
      <w:r>
        <w:rPr>
          <w:rFonts w:hint="eastAsia"/>
        </w:rPr>
        <w:t>等参数，在本次实验中我们需要这一界面的U</w:t>
      </w:r>
      <w:r>
        <w:t>RL</w:t>
      </w:r>
      <w:r>
        <w:rPr>
          <w:rFonts w:hint="eastAsia"/>
        </w:rPr>
        <w:t>，params</w:t>
      </w:r>
      <w:r>
        <w:t>,refer,Cookie,</w:t>
      </w:r>
      <w:r>
        <w:rPr>
          <w:rFonts w:hint="eastAsia"/>
        </w:rPr>
        <w:t>和User</w:t>
      </w:r>
      <w:r>
        <w:t>-Agent</w:t>
      </w:r>
      <w:r>
        <w:rPr>
          <w:rFonts w:hint="eastAsia"/>
        </w:rPr>
        <w:t>信息，如下所示。</w:t>
      </w:r>
    </w:p>
    <w:p w14:paraId="0CCECE87" w14:textId="77777777" w:rsidR="00495C07" w:rsidRDefault="00495C07" w:rsidP="00495C07">
      <w:pPr>
        <w:jc w:val="center"/>
      </w:pPr>
      <w:r>
        <w:lastRenderedPageBreak/>
        <w:drawing>
          <wp:inline distT="0" distB="0" distL="0" distR="0" wp14:anchorId="15A1713B" wp14:editId="6D8199B5">
            <wp:extent cx="4743360" cy="2470150"/>
            <wp:effectExtent l="0" t="0" r="63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7778"/>
                    <a:stretch/>
                  </pic:blipFill>
                  <pic:spPr bwMode="auto">
                    <a:xfrm>
                      <a:off x="0" y="0"/>
                      <a:ext cx="4749027" cy="2473101"/>
                    </a:xfrm>
                    <a:prstGeom prst="rect">
                      <a:avLst/>
                    </a:prstGeom>
                    <a:ln>
                      <a:noFill/>
                    </a:ln>
                    <a:extLst>
                      <a:ext uri="{53640926-AAD7-44D8-BBD7-CCE9431645EC}">
                        <a14:shadowObscured xmlns:a14="http://schemas.microsoft.com/office/drawing/2010/main"/>
                      </a:ext>
                    </a:extLst>
                  </pic:spPr>
                </pic:pic>
              </a:graphicData>
            </a:graphic>
          </wp:inline>
        </w:drawing>
      </w:r>
    </w:p>
    <w:p w14:paraId="74D5CD48" w14:textId="77777777" w:rsidR="00495C07" w:rsidRDefault="00495C07" w:rsidP="00495C07">
      <w:pPr>
        <w:jc w:val="center"/>
      </w:pPr>
      <w:r>
        <w:drawing>
          <wp:inline distT="0" distB="0" distL="0" distR="0" wp14:anchorId="1FF2AB38" wp14:editId="3B9F3D90">
            <wp:extent cx="4398133" cy="161925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10457" cy="1623787"/>
                    </a:xfrm>
                    <a:prstGeom prst="rect">
                      <a:avLst/>
                    </a:prstGeom>
                  </pic:spPr>
                </pic:pic>
              </a:graphicData>
            </a:graphic>
          </wp:inline>
        </w:drawing>
      </w:r>
    </w:p>
    <w:p w14:paraId="493144DB" w14:textId="33027E54" w:rsidR="00495C07" w:rsidRDefault="007E776C" w:rsidP="007E776C">
      <w:pPr>
        <w:ind w:firstLine="420"/>
      </w:pPr>
      <w:r>
        <w:rPr>
          <w:rFonts w:hint="eastAsia"/>
        </w:rPr>
        <w:t>其中，Cookies包含了我们的登录信息，这是在我们通过账号登陆之后，短期内可以通过这个Cookies实现代码的自动登录。有了这些</w:t>
      </w:r>
      <w:r w:rsidR="00495C07">
        <w:rPr>
          <w:rFonts w:hint="eastAsia"/>
        </w:rPr>
        <w:t>信息后，数据请求部分代码如下</w:t>
      </w:r>
      <w:r>
        <w:rPr>
          <w:rFonts w:hint="eastAsia"/>
        </w:rPr>
        <w:t>：</w:t>
      </w:r>
    </w:p>
    <w:p w14:paraId="022B6F96" w14:textId="77777777" w:rsidR="00495C07" w:rsidRDefault="00495C07" w:rsidP="00495C07">
      <w:pPr>
        <w:jc w:val="center"/>
      </w:pPr>
      <w:r>
        <w:drawing>
          <wp:inline distT="0" distB="0" distL="0" distR="0" wp14:anchorId="67099C52" wp14:editId="76BEDBEA">
            <wp:extent cx="4749800" cy="22701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3319" t="3761"/>
                    <a:stretch/>
                  </pic:blipFill>
                  <pic:spPr bwMode="auto">
                    <a:xfrm>
                      <a:off x="0" y="0"/>
                      <a:ext cx="4780731" cy="2284893"/>
                    </a:xfrm>
                    <a:prstGeom prst="rect">
                      <a:avLst/>
                    </a:prstGeom>
                    <a:ln>
                      <a:noFill/>
                    </a:ln>
                    <a:extLst>
                      <a:ext uri="{53640926-AAD7-44D8-BBD7-CCE9431645EC}">
                        <a14:shadowObscured xmlns:a14="http://schemas.microsoft.com/office/drawing/2010/main"/>
                      </a:ext>
                    </a:extLst>
                  </pic:spPr>
                </pic:pic>
              </a:graphicData>
            </a:graphic>
          </wp:inline>
        </w:drawing>
      </w:r>
    </w:p>
    <w:p w14:paraId="576481CB" w14:textId="4E0DB3E4" w:rsidR="00495C07" w:rsidRDefault="007E776C" w:rsidP="007E776C">
      <w:pPr>
        <w:ind w:firstLine="420"/>
      </w:pPr>
      <w:r>
        <w:rPr>
          <w:rFonts w:hint="eastAsia"/>
        </w:rPr>
        <w:t>然后我们就可以开始爬取对应部分的数据。</w:t>
      </w:r>
      <w:r w:rsidR="00495C07">
        <w:rPr>
          <w:rFonts w:hint="eastAsia"/>
        </w:rPr>
        <w:t>以下是获取到的json格式数据，可以看到response返回的json格式并不全是我们所需要的，所以我们最终要从其中提取有用的信息，在这里我们采用正则表达式法，对获取到的全部信息进行提取。</w:t>
      </w:r>
    </w:p>
    <w:p w14:paraId="45D41A58" w14:textId="77777777" w:rsidR="00495C07" w:rsidRDefault="00495C07" w:rsidP="00495C07">
      <w:pPr>
        <w:jc w:val="center"/>
      </w:pPr>
      <w:r>
        <w:lastRenderedPageBreak/>
        <w:drawing>
          <wp:inline distT="0" distB="0" distL="0" distR="0" wp14:anchorId="13078FF4" wp14:editId="242A4581">
            <wp:extent cx="4832350" cy="120023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80200" cy="1212117"/>
                    </a:xfrm>
                    <a:prstGeom prst="rect">
                      <a:avLst/>
                    </a:prstGeom>
                  </pic:spPr>
                </pic:pic>
              </a:graphicData>
            </a:graphic>
          </wp:inline>
        </w:drawing>
      </w:r>
    </w:p>
    <w:p w14:paraId="75038B64" w14:textId="77777777" w:rsidR="00495C07" w:rsidRDefault="00495C07" w:rsidP="006E00D3">
      <w:pPr>
        <w:ind w:firstLineChars="202" w:firstLine="424"/>
      </w:pPr>
      <w:r>
        <w:rPr>
          <w:rFonts w:hint="eastAsia"/>
        </w:rPr>
        <w:t>数据提取部分代码如下，score对应json数据中star标签，comment对应json数据中comment标签。代码中的for循环遍历search</w:t>
      </w:r>
      <w:r>
        <w:t>Result</w:t>
      </w:r>
      <w:r>
        <w:rPr>
          <w:rFonts w:hint="eastAsia"/>
        </w:rPr>
        <w:t>中的所有数据。</w:t>
      </w:r>
    </w:p>
    <w:p w14:paraId="24076AF9" w14:textId="77777777" w:rsidR="00495C07" w:rsidRDefault="00495C07" w:rsidP="00495C07">
      <w:pPr>
        <w:jc w:val="center"/>
      </w:pPr>
      <w:r>
        <w:drawing>
          <wp:inline distT="0" distB="0" distL="0" distR="0" wp14:anchorId="04B932BE" wp14:editId="4FDC646F">
            <wp:extent cx="4813300" cy="1136393"/>
            <wp:effectExtent l="0" t="0" r="635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846192" cy="1144159"/>
                    </a:xfrm>
                    <a:prstGeom prst="rect">
                      <a:avLst/>
                    </a:prstGeom>
                  </pic:spPr>
                </pic:pic>
              </a:graphicData>
            </a:graphic>
          </wp:inline>
        </w:drawing>
      </w:r>
    </w:p>
    <w:p w14:paraId="4B9F9ECF" w14:textId="71F0A8C2" w:rsidR="00495C07" w:rsidRDefault="007E776C" w:rsidP="007E776C">
      <w:pPr>
        <w:ind w:firstLine="420"/>
      </w:pPr>
      <w:r>
        <w:rPr>
          <w:rFonts w:hint="eastAsia"/>
        </w:rPr>
        <w:t>最终，</w:t>
      </w:r>
      <w:r w:rsidR="00495C07">
        <w:rPr>
          <w:rFonts w:hint="eastAsia"/>
        </w:rPr>
        <w:t>得到结果如下</w:t>
      </w:r>
      <w:r w:rsidR="00FE2E11">
        <w:rPr>
          <w:rFonts w:hint="eastAsia"/>
        </w:rPr>
        <w:t>，整个结果包含了评论和得分两个方面，和我们之前的设计思路相符合。</w:t>
      </w:r>
    </w:p>
    <w:p w14:paraId="459C488F" w14:textId="77777777" w:rsidR="00495C07" w:rsidRDefault="00495C07" w:rsidP="00495C07">
      <w:pPr>
        <w:jc w:val="center"/>
      </w:pPr>
      <w:r>
        <w:drawing>
          <wp:inline distT="0" distB="0" distL="0" distR="0" wp14:anchorId="5505E61E" wp14:editId="28FA28B1">
            <wp:extent cx="5664720" cy="21687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04536" cy="226058"/>
                    </a:xfrm>
                    <a:prstGeom prst="rect">
                      <a:avLst/>
                    </a:prstGeom>
                  </pic:spPr>
                </pic:pic>
              </a:graphicData>
            </a:graphic>
          </wp:inline>
        </w:drawing>
      </w:r>
    </w:p>
    <w:p w14:paraId="538D8FEB" w14:textId="77777777" w:rsidR="00FE2E11" w:rsidRDefault="00FE2E11" w:rsidP="00FE2E11">
      <w:pPr>
        <w:ind w:firstLine="420"/>
      </w:pPr>
      <w:r>
        <w:rPr>
          <w:rFonts w:hint="eastAsia"/>
        </w:rPr>
        <w:t>我们刚才介绍的是获取网页中一页评论的办法，但是我们得实现多条评论的获取，就得去不同页数的评论网页上去爬取数据。</w:t>
      </w:r>
    </w:p>
    <w:p w14:paraId="17987C3B" w14:textId="0A6789FB" w:rsidR="00495C07" w:rsidRDefault="00495C07" w:rsidP="00FE2E11">
      <w:pPr>
        <w:ind w:firstLine="420"/>
      </w:pPr>
      <w:r>
        <w:rPr>
          <w:rFonts w:hint="eastAsia"/>
        </w:rPr>
        <w:t>由于每一家门店评论翻页网站的U</w:t>
      </w:r>
      <w:r>
        <w:t>RL</w:t>
      </w:r>
      <w:r w:rsidR="00FE2E11">
        <w:rPr>
          <w:rFonts w:hint="eastAsia"/>
        </w:rPr>
        <w:t>是</w:t>
      </w:r>
      <w:r>
        <w:rPr>
          <w:rFonts w:hint="eastAsia"/>
        </w:rPr>
        <w:t>不变</w:t>
      </w:r>
      <w:r w:rsidR="00FE2E11">
        <w:rPr>
          <w:rFonts w:hint="eastAsia"/>
        </w:rPr>
        <w:t>的</w:t>
      </w:r>
      <w:r>
        <w:rPr>
          <w:rFonts w:hint="eastAsia"/>
        </w:rPr>
        <w:t>，所以我们没办法通过变动U</w:t>
      </w:r>
      <w:r>
        <w:t>RL</w:t>
      </w:r>
      <w:r>
        <w:rPr>
          <w:rFonts w:hint="eastAsia"/>
        </w:rPr>
        <w:t>的方式切换界面。但是我们观察到，美团网站中，每个店家下对应十条评论，每个页面para</w:t>
      </w:r>
      <w:r>
        <w:t>m</w:t>
      </w:r>
      <w:r>
        <w:rPr>
          <w:rFonts w:hint="eastAsia"/>
        </w:rPr>
        <w:t>选项中offset的值不同</w:t>
      </w:r>
      <w:r w:rsidR="00FE2E11">
        <w:rPr>
          <w:rFonts w:hint="eastAsia"/>
        </w:rPr>
        <w:t>，如下所示，offset的变化代表了页数的变化情况。</w:t>
      </w:r>
    </w:p>
    <w:p w14:paraId="4FE29496" w14:textId="77777777" w:rsidR="00495C07" w:rsidRDefault="00495C07" w:rsidP="00495C07">
      <w:pPr>
        <w:jc w:val="center"/>
      </w:pPr>
      <w:r>
        <w:drawing>
          <wp:inline distT="0" distB="0" distL="0" distR="0" wp14:anchorId="3A0131D1" wp14:editId="3FF3FC23">
            <wp:extent cx="2814917" cy="2111358"/>
            <wp:effectExtent l="0" t="0" r="508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36124" cy="2127265"/>
                    </a:xfrm>
                    <a:prstGeom prst="rect">
                      <a:avLst/>
                    </a:prstGeom>
                  </pic:spPr>
                </pic:pic>
              </a:graphicData>
            </a:graphic>
          </wp:inline>
        </w:drawing>
      </w:r>
    </w:p>
    <w:p w14:paraId="426B1E53" w14:textId="0F37A949" w:rsidR="00495C07" w:rsidRDefault="0029694F" w:rsidP="0029694F">
      <w:pPr>
        <w:ind w:firstLine="420"/>
      </w:pPr>
      <w:r>
        <w:rPr>
          <w:rFonts w:hint="eastAsia"/>
        </w:rPr>
        <w:t>因此，我们</w:t>
      </w:r>
      <w:r w:rsidR="00495C07">
        <w:rPr>
          <w:rFonts w:hint="eastAsia"/>
        </w:rPr>
        <w:t>可以用for循环并将offset改为变量模式达到多页评论获取的目标。</w:t>
      </w:r>
      <w:r>
        <w:rPr>
          <w:rFonts w:hint="eastAsia"/>
        </w:rPr>
        <w:t>如下所示：</w:t>
      </w:r>
    </w:p>
    <w:p w14:paraId="6565FDD4" w14:textId="754A8599" w:rsidR="0029694F" w:rsidRDefault="0029694F" w:rsidP="0029694F">
      <w:pPr>
        <w:ind w:firstLine="420"/>
      </w:pPr>
      <w:r>
        <w:lastRenderedPageBreak/>
        <mc:AlternateContent>
          <mc:Choice Requires="wps">
            <w:drawing>
              <wp:anchor distT="0" distB="0" distL="114300" distR="114300" simplePos="0" relativeHeight="251659264" behindDoc="0" locked="0" layoutInCell="1" allowOverlap="1" wp14:anchorId="219DF25B" wp14:editId="4DEF6D8C">
                <wp:simplePos x="0" y="0"/>
                <wp:positionH relativeFrom="column">
                  <wp:posOffset>569259</wp:posOffset>
                </wp:positionH>
                <wp:positionV relativeFrom="paragraph">
                  <wp:posOffset>1279264</wp:posOffset>
                </wp:positionV>
                <wp:extent cx="797859" cy="103094"/>
                <wp:effectExtent l="0" t="0" r="21590" b="11430"/>
                <wp:wrapNone/>
                <wp:docPr id="27" name="矩形 27"/>
                <wp:cNvGraphicFramePr/>
                <a:graphic xmlns:a="http://schemas.openxmlformats.org/drawingml/2006/main">
                  <a:graphicData uri="http://schemas.microsoft.com/office/word/2010/wordprocessingShape">
                    <wps:wsp>
                      <wps:cNvSpPr/>
                      <wps:spPr>
                        <a:xfrm>
                          <a:off x="0" y="0"/>
                          <a:ext cx="797859" cy="103094"/>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28294CD" id="矩形 27" o:spid="_x0000_s1026" style="position:absolute;left:0;text-align:left;margin-left:44.8pt;margin-top:100.75pt;width:62.8pt;height:8.1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" filled="f" strokecolor="red" strokeweight="1pt"/>
            </w:pict>
          </mc:Fallback>
        </mc:AlternateContent>
      </w:r>
      <w:r w:rsidRPr="0029694F">
        <w:drawing>
          <wp:inline distT="0" distB="0" distL="0" distR="0" wp14:anchorId="643A9C2B" wp14:editId="3065ADD7">
            <wp:extent cx="4910138" cy="2281269"/>
            <wp:effectExtent l="0" t="0" r="508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912863" cy="2282535"/>
                    </a:xfrm>
                    <a:prstGeom prst="rect">
                      <a:avLst/>
                    </a:prstGeom>
                    <a:noFill/>
                    <a:ln>
                      <a:noFill/>
                    </a:ln>
                  </pic:spPr>
                </pic:pic>
              </a:graphicData>
            </a:graphic>
          </wp:inline>
        </w:drawing>
      </w:r>
    </w:p>
    <w:p w14:paraId="22773C35" w14:textId="2F146EB2" w:rsidR="00495C07" w:rsidRDefault="0029694F" w:rsidP="0029694F">
      <w:pPr>
        <w:ind w:firstLine="420"/>
      </w:pPr>
      <w:r>
        <w:rPr>
          <w:rFonts w:hint="eastAsia"/>
        </w:rPr>
        <w:t>红框的部分标出了我们的offset值，是由for循环中的page值所改变的，这样一来，我们每次抓取的评论页数就不一样了，可以让抓取的评论数量变得很多。</w:t>
      </w:r>
    </w:p>
    <w:p w14:paraId="7FB16D68" w14:textId="1D9A27CB" w:rsidR="0029694F" w:rsidRDefault="0029694F" w:rsidP="0029694F">
      <w:pPr>
        <w:ind w:firstLine="420"/>
      </w:pPr>
      <w:r>
        <w:rPr>
          <w:rFonts w:hint="eastAsia"/>
        </w:rPr>
        <w:t>到目前为止，我们已经爬取到了所有的评论数据，下面需要进行数据的筛选。</w:t>
      </w:r>
      <w:r w:rsidR="00064B9A">
        <w:rPr>
          <w:rFonts w:hint="eastAsia"/>
        </w:rPr>
        <w:t>因为有些评论的星级是三星或者四星，一般来说这样的评论的情感色彩很有可能是积极和消极掺杂，不利于我们的网络训练和预测。因此我们需要将</w:t>
      </w:r>
      <w:r w:rsidR="00495C07">
        <w:rPr>
          <w:rFonts w:hint="eastAsia"/>
        </w:rPr>
        <w:t>打分为4</w:t>
      </w:r>
      <w:r w:rsidR="00495C07">
        <w:t>5</w:t>
      </w:r>
      <w:r w:rsidR="00495C07">
        <w:rPr>
          <w:rFonts w:hint="eastAsia"/>
        </w:rPr>
        <w:t>-</w:t>
      </w:r>
      <w:r w:rsidR="00495C07">
        <w:t>50</w:t>
      </w:r>
      <w:r w:rsidR="00495C07">
        <w:rPr>
          <w:rFonts w:hint="eastAsia"/>
        </w:rPr>
        <w:t>（满分为5</w:t>
      </w:r>
      <w:r w:rsidR="00495C07">
        <w:t>0</w:t>
      </w:r>
      <w:r w:rsidR="00495C07">
        <w:rPr>
          <w:rFonts w:hint="eastAsia"/>
        </w:rPr>
        <w:t>）的评论放入positive文件中，打分</w:t>
      </w:r>
      <w:r w:rsidR="00495C07">
        <w:t>0</w:t>
      </w:r>
      <w:r w:rsidR="00495C07">
        <w:rPr>
          <w:rFonts w:hint="eastAsia"/>
        </w:rPr>
        <w:t>-</w:t>
      </w:r>
      <w:r w:rsidR="00495C07">
        <w:t>10</w:t>
      </w:r>
      <w:r w:rsidR="00495C07">
        <w:rPr>
          <w:rFonts w:hint="eastAsia"/>
        </w:rPr>
        <w:t>的评论放入negtive文件，</w:t>
      </w:r>
      <w:r w:rsidR="00064B9A">
        <w:rPr>
          <w:rFonts w:hint="eastAsia"/>
        </w:rPr>
        <w:t>而中间打分的评论给删除掉。然后</w:t>
      </w:r>
      <w:r w:rsidR="00495C07">
        <w:rPr>
          <w:rFonts w:hint="eastAsia"/>
        </w:rPr>
        <w:t>将他们存入.</w:t>
      </w:r>
      <w:r w:rsidR="00495C07">
        <w:t>csv</w:t>
      </w:r>
      <w:r w:rsidR="00495C07">
        <w:rPr>
          <w:rFonts w:hint="eastAsia"/>
        </w:rPr>
        <w:t>文件中，最后直接将.</w:t>
      </w:r>
      <w:r w:rsidR="00495C07">
        <w:t>c</w:t>
      </w:r>
      <w:r w:rsidR="00495C07">
        <w:rPr>
          <w:rFonts w:hint="eastAsia"/>
        </w:rPr>
        <w:t>vs文件修改后缀可就可转换为txt文本</w:t>
      </w:r>
      <w:r w:rsidR="00064B9A">
        <w:rPr>
          <w:rFonts w:hint="eastAsia"/>
        </w:rPr>
        <w:t>，得到我们最终的数据集。最后的训练集如下所示：</w:t>
      </w:r>
    </w:p>
    <w:p w14:paraId="3DF54EA5" w14:textId="6C1B58E5" w:rsidR="00074C9E" w:rsidRDefault="00074C9E" w:rsidP="00074C9E">
      <w:r w:rsidRPr="00074C9E">
        <w:drawing>
          <wp:inline distT="0" distB="0" distL="0" distR="0" wp14:anchorId="4238C5D4" wp14:editId="22F1C03C">
            <wp:extent cx="3213938" cy="2034540"/>
            <wp:effectExtent l="0" t="0" r="5715"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17034" cy="2036500"/>
                    </a:xfrm>
                    <a:prstGeom prst="rect">
                      <a:avLst/>
                    </a:prstGeom>
                  </pic:spPr>
                </pic:pic>
              </a:graphicData>
            </a:graphic>
          </wp:inline>
        </w:drawing>
      </w:r>
      <w:r>
        <w:rPr>
          <w:rFonts w:hint="eastAsia"/>
        </w:rPr>
        <w:t xml:space="preserve"> </w:t>
      </w:r>
      <w:r>
        <w:t xml:space="preserve">     </w:t>
      </w:r>
      <w:r w:rsidRPr="00074C9E">
        <w:drawing>
          <wp:inline distT="0" distB="0" distL="0" distR="0" wp14:anchorId="19EF0C6C" wp14:editId="088C2742">
            <wp:extent cx="997950" cy="2040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047573" cy="2141707"/>
                    </a:xfrm>
                    <a:prstGeom prst="rect">
                      <a:avLst/>
                    </a:prstGeom>
                  </pic:spPr>
                </pic:pic>
              </a:graphicData>
            </a:graphic>
          </wp:inline>
        </w:drawing>
      </w:r>
    </w:p>
    <w:p w14:paraId="56582A62" w14:textId="1FF7D017" w:rsidR="00074C9E" w:rsidRDefault="00074C9E" w:rsidP="006E00D3">
      <w:pPr>
        <w:ind w:firstLineChars="202" w:firstLine="424"/>
      </w:pPr>
      <w:r>
        <w:rPr>
          <w:rFonts w:hint="eastAsia"/>
        </w:rPr>
        <w:t>左上图我们截取了多个爬取的评论情况，而右上图则代表了他们的标签，其中1代表积极，而0代表消极。</w:t>
      </w:r>
    </w:p>
    <w:p w14:paraId="7BCFFEE1" w14:textId="77777777" w:rsidR="0029694F" w:rsidRDefault="0029694F" w:rsidP="0029694F"/>
    <w:p w14:paraId="5F2F2D7B" w14:textId="1F3CD150" w:rsidR="00495C07" w:rsidRDefault="006E00D3" w:rsidP="006E00D3">
      <w:pPr>
        <w:pStyle w:val="3"/>
      </w:pPr>
      <w:bookmarkStart w:id="24" w:name="_Toc106320823"/>
      <w:r>
        <w:t>4</w:t>
      </w:r>
      <w:r w:rsidR="0029694F">
        <w:t>.1.3</w:t>
      </w:r>
      <w:r w:rsidR="00495C07">
        <w:rPr>
          <w:rFonts w:hint="eastAsia"/>
        </w:rPr>
        <w:t>改进措施</w:t>
      </w:r>
      <w:bookmarkEnd w:id="24"/>
    </w:p>
    <w:p w14:paraId="2FF0AC9D" w14:textId="471F9BD2" w:rsidR="00495C07" w:rsidRDefault="00495C07" w:rsidP="0029694F">
      <w:pPr>
        <w:ind w:firstLine="420"/>
      </w:pPr>
      <w:r>
        <w:rPr>
          <w:rFonts w:hint="eastAsia"/>
        </w:rPr>
        <w:t>虽然for循环我们设置的是2</w:t>
      </w:r>
      <w:r>
        <w:t>000</w:t>
      </w:r>
      <w:r>
        <w:rPr>
          <w:rFonts w:hint="eastAsia"/>
        </w:rPr>
        <w:t>条评论一起获取，但是由于美团的防爬机制非常的强，每次爬取2</w:t>
      </w:r>
      <w:r>
        <w:t>00</w:t>
      </w:r>
      <w:r>
        <w:rPr>
          <w:rFonts w:hint="eastAsia"/>
        </w:rPr>
        <w:t>条之后就会强制退出系统登录，然后通过验证码的方式才能登入账号，非常的麻烦，所以我们后来采取延时等待的方式。</w:t>
      </w:r>
      <w:r w:rsidR="00064B9A">
        <w:rPr>
          <w:rFonts w:hint="eastAsia"/>
        </w:rPr>
        <w:t>当系统检测到我们频繁抓取的时候，我们可以让代码自动休息</w:t>
      </w:r>
      <w:r w:rsidR="00A02ACF">
        <w:rPr>
          <w:rFonts w:hint="eastAsia"/>
        </w:rPr>
        <w:t>一段时间</w:t>
      </w:r>
      <w:r w:rsidR="00064B9A">
        <w:rPr>
          <w:rFonts w:hint="eastAsia"/>
        </w:rPr>
        <w:t>，然后再次进行爬取的尝试，这可以有效地规避一些反爬机制。</w:t>
      </w:r>
    </w:p>
    <w:p w14:paraId="4FCBF883" w14:textId="28A984D7" w:rsidR="0029694F" w:rsidRDefault="00064B9A" w:rsidP="00A02ACF">
      <w:pPr>
        <w:ind w:firstLine="420"/>
      </w:pPr>
      <w:r>
        <w:rPr>
          <w:rFonts w:hint="eastAsia"/>
        </w:rPr>
        <w:t>代码如下所示：</w:t>
      </w:r>
    </w:p>
    <w:p w14:paraId="0A5A01FA" w14:textId="3302756D" w:rsidR="00A02ACF" w:rsidRDefault="00A02ACF" w:rsidP="00A02ACF">
      <w:pPr>
        <w:ind w:firstLine="420"/>
        <w:jc w:val="center"/>
      </w:pPr>
      <w:r>
        <w:lastRenderedPageBreak/>
        <mc:AlternateContent>
          <mc:Choice Requires="wps">
            <w:drawing>
              <wp:anchor distT="0" distB="0" distL="114300" distR="114300" simplePos="0" relativeHeight="251660288" behindDoc="0" locked="0" layoutInCell="1" allowOverlap="1" wp14:anchorId="3E4D0A87" wp14:editId="19D24735">
                <wp:simplePos x="0" y="0"/>
                <wp:positionH relativeFrom="column">
                  <wp:posOffset>569686</wp:posOffset>
                </wp:positionH>
                <wp:positionV relativeFrom="paragraph">
                  <wp:posOffset>290286</wp:posOffset>
                </wp:positionV>
                <wp:extent cx="1357085" cy="199571"/>
                <wp:effectExtent l="0" t="0" r="14605" b="10160"/>
                <wp:wrapNone/>
                <wp:docPr id="29" name="矩形 29"/>
                <wp:cNvGraphicFramePr/>
                <a:graphic xmlns:a="http://schemas.openxmlformats.org/drawingml/2006/main">
                  <a:graphicData uri="http://schemas.microsoft.com/office/word/2010/wordprocessingShape">
                    <wps:wsp>
                      <wps:cNvSpPr/>
                      <wps:spPr>
                        <a:xfrm>
                          <a:off x="0" y="0"/>
                          <a:ext cx="1357085" cy="199571"/>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BF4C6C5" id="矩形 29" o:spid="_x0000_s1026" style="position:absolute;left:0;text-align:left;margin-left:44.85pt;margin-top:22.85pt;width:106.85pt;height:15.7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" filled="f" strokecolor="red" strokeweight="1pt"/>
            </w:pict>
          </mc:Fallback>
        </mc:AlternateContent>
      </w:r>
      <w:r w:rsidRPr="00A02ACF">
        <w:drawing>
          <wp:inline distT="0" distB="0" distL="0" distR="0" wp14:anchorId="69414561" wp14:editId="60340A2F">
            <wp:extent cx="5274310" cy="602615"/>
            <wp:effectExtent l="0" t="0" r="254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602615"/>
                    </a:xfrm>
                    <a:prstGeom prst="rect">
                      <a:avLst/>
                    </a:prstGeom>
                  </pic:spPr>
                </pic:pic>
              </a:graphicData>
            </a:graphic>
          </wp:inline>
        </w:drawing>
      </w:r>
    </w:p>
    <w:p w14:paraId="005FA0C8" w14:textId="4315BC68" w:rsidR="00A02ACF" w:rsidRDefault="00A02ACF" w:rsidP="006E00D3">
      <w:pPr>
        <w:ind w:firstLineChars="202" w:firstLine="424"/>
      </w:pPr>
      <w:r>
        <w:rPr>
          <w:rFonts w:hint="eastAsia"/>
        </w:rPr>
        <w:t>每次爬取的时候，我们通过红框中的办法，让代码休息1</w:t>
      </w:r>
      <w:r>
        <w:t>00</w:t>
      </w:r>
      <w:r>
        <w:rPr>
          <w:rFonts w:hint="eastAsia"/>
        </w:rPr>
        <w:t>s，这样就可以规避一些反爬机制的搜捕。但如果要完全规避这种反爬机制，那会大大影响我们的爬取数据效率，因此后续还需要在效率和有效性方面做一些权衡。</w:t>
      </w:r>
    </w:p>
    <w:p w14:paraId="371C86F5" w14:textId="5C722644" w:rsidR="0031136B" w:rsidRDefault="0031136B" w:rsidP="00A02ACF"/>
    <w:p w14:paraId="2232E090" w14:textId="26563B32" w:rsidR="0031136B" w:rsidRDefault="006E00D3" w:rsidP="006E00D3">
      <w:pPr>
        <w:pStyle w:val="2"/>
      </w:pPr>
      <w:bookmarkStart w:id="25" w:name="_Toc106320824"/>
      <w:r>
        <w:t>4</w:t>
      </w:r>
      <w:r w:rsidR="0031136B">
        <w:t>.2</w:t>
      </w:r>
      <w:r w:rsidR="000F79B6">
        <w:rPr>
          <w:rFonts w:hint="eastAsia"/>
        </w:rPr>
        <w:t>中文分词</w:t>
      </w:r>
      <w:bookmarkEnd w:id="25"/>
    </w:p>
    <w:p w14:paraId="1016FDFE" w14:textId="3AE815E9" w:rsidR="007F426A" w:rsidRDefault="007F426A" w:rsidP="006E00D3">
      <w:pPr>
        <w:ind w:firstLineChars="202" w:firstLine="424"/>
      </w:pPr>
      <w:r>
        <w:rPr>
          <w:rFonts w:hint="eastAsia"/>
        </w:rPr>
        <w:t>有了所有的评论数据之后，我们需要将评论进行中文分词以及数据清理工作，即将句子划分成多个词语，并去除一些标点杂乱的东西。</w:t>
      </w:r>
    </w:p>
    <w:p w14:paraId="051A8868" w14:textId="13621673" w:rsidR="000F79B6" w:rsidRDefault="000F79B6" w:rsidP="006E00D3">
      <w:pPr>
        <w:ind w:firstLineChars="202" w:firstLine="424"/>
      </w:pPr>
      <w:r>
        <w:rPr>
          <w:rFonts w:hint="eastAsia"/>
        </w:rPr>
        <w:t>我们在整个的方案设计中，选用了三种中文分词的方式，包括jieba，pkuseg和</w:t>
      </w:r>
      <w:r>
        <w:t>S</w:t>
      </w:r>
      <w:r>
        <w:rPr>
          <w:rFonts w:hint="eastAsia"/>
        </w:rPr>
        <w:t>now</w:t>
      </w:r>
      <w:r>
        <w:t>NLP</w:t>
      </w:r>
      <w:r>
        <w:rPr>
          <w:rFonts w:hint="eastAsia"/>
        </w:rPr>
        <w:t>，三种方案的原理比较以及各自的特点我们</w:t>
      </w:r>
      <w:r w:rsidR="008771DD">
        <w:rPr>
          <w:rFonts w:hint="eastAsia"/>
        </w:rPr>
        <w:t>在前面的相关技术部分已经讲解完成，下面我们讲一下具体的实现方法。</w:t>
      </w:r>
    </w:p>
    <w:p w14:paraId="0EFA7098" w14:textId="4DD903A6" w:rsidR="008771DD" w:rsidRDefault="006E00D3" w:rsidP="006E00D3">
      <w:pPr>
        <w:pStyle w:val="3"/>
      </w:pPr>
      <w:bookmarkStart w:id="26" w:name="_Toc106320825"/>
      <w:r>
        <w:t>4</w:t>
      </w:r>
      <w:r w:rsidR="008771DD">
        <w:t>.2.1</w:t>
      </w:r>
      <w:r w:rsidR="008771DD">
        <w:rPr>
          <w:rFonts w:hint="eastAsia"/>
        </w:rPr>
        <w:t>jieba分词</w:t>
      </w:r>
      <w:bookmarkEnd w:id="26"/>
    </w:p>
    <w:p w14:paraId="656244D2" w14:textId="7A64CBAF" w:rsidR="008771DD" w:rsidRDefault="008771DD" w:rsidP="006E00D3">
      <w:pPr>
        <w:ind w:firstLineChars="202" w:firstLine="424"/>
      </w:pPr>
      <w:r>
        <w:rPr>
          <w:rFonts w:hint="eastAsia"/>
        </w:rPr>
        <w:t>下图是我们jieba分词</w:t>
      </w:r>
      <w:r w:rsidR="007F426A">
        <w:rPr>
          <w:rFonts w:hint="eastAsia"/>
        </w:rPr>
        <w:t>函数的代码实现，我们首先需要设定一个停用词表，方便我们后续的停用词的去除工作。</w:t>
      </w:r>
    </w:p>
    <w:p w14:paraId="2B44A85A" w14:textId="1CBC2A74" w:rsidR="008771DD" w:rsidRDefault="007F426A" w:rsidP="008771DD">
      <w:pPr>
        <w:jc w:val="center"/>
      </w:pPr>
      <w:r>
        <mc:AlternateContent>
          <mc:Choice Requires="wps">
            <w:drawing>
              <wp:anchor distT="0" distB="0" distL="114300" distR="114300" simplePos="0" relativeHeight="251661312" behindDoc="0" locked="0" layoutInCell="1" allowOverlap="1" wp14:anchorId="79B55B5C" wp14:editId="0E0C8900">
                <wp:simplePos x="0" y="0"/>
                <wp:positionH relativeFrom="column">
                  <wp:posOffset>568569</wp:posOffset>
                </wp:positionH>
                <wp:positionV relativeFrom="paragraph">
                  <wp:posOffset>743243</wp:posOffset>
                </wp:positionV>
                <wp:extent cx="4267005" cy="1043354"/>
                <wp:effectExtent l="0" t="0" r="19685" b="23495"/>
                <wp:wrapNone/>
                <wp:docPr id="34" name="矩形 34"/>
                <wp:cNvGraphicFramePr/>
                <a:graphic xmlns:a="http://schemas.openxmlformats.org/drawingml/2006/main">
                  <a:graphicData uri="http://schemas.microsoft.com/office/word/2010/wordprocessingShape">
                    <wps:wsp>
                      <wps:cNvSpPr/>
                      <wps:spPr>
                        <a:xfrm>
                          <a:off x="0" y="0"/>
                          <a:ext cx="4267005" cy="1043354"/>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12CEE8" id="矩形 34" o:spid="_x0000_s1026" style="position:absolute;left:0;text-align:left;margin-left:44.75pt;margin-top:58.5pt;width:336pt;height:82.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" filled="f" strokecolor="red" strokeweight="1pt"/>
            </w:pict>
          </mc:Fallback>
        </mc:AlternateContent>
      </w:r>
      <w:r w:rsidR="008771DD" w:rsidRPr="008771DD">
        <w:drawing>
          <wp:inline distT="0" distB="0" distL="0" distR="0" wp14:anchorId="4FFA8BD1" wp14:editId="54670291">
            <wp:extent cx="4402015" cy="1960397"/>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414835" cy="1966106"/>
                    </a:xfrm>
                    <a:prstGeom prst="rect">
                      <a:avLst/>
                    </a:prstGeom>
                  </pic:spPr>
                </pic:pic>
              </a:graphicData>
            </a:graphic>
          </wp:inline>
        </w:drawing>
      </w:r>
    </w:p>
    <w:p w14:paraId="59AA2B8C" w14:textId="11F06AB1" w:rsidR="007F426A" w:rsidRDefault="007F426A" w:rsidP="006E00D3">
      <w:pPr>
        <w:ind w:firstLineChars="202" w:firstLine="424"/>
      </w:pPr>
      <w:r>
        <w:rPr>
          <w:rFonts w:hint="eastAsia"/>
        </w:rPr>
        <w:t>然后，上图中红框框出了代码的核心部分，即通过一个for循环，去对每一条评论进行处理。</w:t>
      </w:r>
    </w:p>
    <w:p w14:paraId="7542C4AD" w14:textId="7BED20AC" w:rsidR="007F426A" w:rsidRDefault="007F426A" w:rsidP="006E00D3">
      <w:pPr>
        <w:ind w:firstLineChars="202" w:firstLine="424"/>
      </w:pPr>
      <w:r>
        <w:rPr>
          <w:rFonts w:hint="eastAsia"/>
        </w:rPr>
        <w:t>首先我们通过正则化re库，去除一些句子中的标点符号；</w:t>
      </w:r>
    </w:p>
    <w:p w14:paraId="73A6C929" w14:textId="3A11A1E9" w:rsidR="007F426A" w:rsidRDefault="007F426A" w:rsidP="006E00D3">
      <w:pPr>
        <w:ind w:firstLineChars="202" w:firstLine="424"/>
      </w:pPr>
      <w:r>
        <w:rPr>
          <w:rFonts w:hint="eastAsia"/>
        </w:rPr>
        <w:t>然后我们通过jieba</w:t>
      </w:r>
      <w:r>
        <w:t>.cut</w:t>
      </w:r>
      <w:r>
        <w:rPr>
          <w:rFonts w:hint="eastAsia"/>
        </w:rPr>
        <w:t>这一个函数操作，将所有的句子进行分词；</w:t>
      </w:r>
    </w:p>
    <w:p w14:paraId="29645C97" w14:textId="209B7FC1" w:rsidR="007F426A" w:rsidRDefault="007F426A" w:rsidP="006E00D3">
      <w:pPr>
        <w:ind w:firstLineChars="202" w:firstLine="424"/>
      </w:pPr>
      <w:r>
        <w:rPr>
          <w:rFonts w:hint="eastAsia"/>
        </w:rPr>
        <w:t>最后我们需要将分词后的结果，进行再一次的筛选，根据我们的停用词表，去除掉一些连接词，让整个句子的数据量进一步简洁化，方便后续处理，我们的停用词表部分内容如下所示：</w:t>
      </w:r>
    </w:p>
    <w:p w14:paraId="725847F7" w14:textId="6CF0EE08" w:rsidR="007F426A" w:rsidRDefault="009B6EE9" w:rsidP="007F426A">
      <w:r w:rsidRPr="009B6EE9">
        <w:lastRenderedPageBreak/>
        <w:drawing>
          <wp:inline distT="0" distB="0" distL="0" distR="0" wp14:anchorId="656779CF" wp14:editId="311CD08B">
            <wp:extent cx="1436914" cy="25622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46576" cy="2579453"/>
                    </a:xfrm>
                    <a:prstGeom prst="rect">
                      <a:avLst/>
                    </a:prstGeom>
                  </pic:spPr>
                </pic:pic>
              </a:graphicData>
            </a:graphic>
          </wp:inline>
        </w:drawing>
      </w:r>
      <w:r w:rsidRPr="009B6EE9">
        <w:drawing>
          <wp:inline distT="0" distB="0" distL="0" distR="0" wp14:anchorId="5CA67E51" wp14:editId="29A94DA8">
            <wp:extent cx="1251857" cy="2562225"/>
            <wp:effectExtent l="0" t="0" r="571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52304" cy="2563140"/>
                    </a:xfrm>
                    <a:prstGeom prst="rect">
                      <a:avLst/>
                    </a:prstGeom>
                  </pic:spPr>
                </pic:pic>
              </a:graphicData>
            </a:graphic>
          </wp:inline>
        </w:drawing>
      </w:r>
      <w:r w:rsidRPr="009B6EE9">
        <w:drawing>
          <wp:inline distT="0" distB="0" distL="0" distR="0" wp14:anchorId="0795EBE8" wp14:editId="6B105448">
            <wp:extent cx="1251550" cy="2561590"/>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59629" cy="2578125"/>
                    </a:xfrm>
                    <a:prstGeom prst="rect">
                      <a:avLst/>
                    </a:prstGeom>
                  </pic:spPr>
                </pic:pic>
              </a:graphicData>
            </a:graphic>
          </wp:inline>
        </w:drawing>
      </w:r>
      <w:r w:rsidRPr="009B6EE9">
        <w:drawing>
          <wp:inline distT="0" distB="0" distL="0" distR="0" wp14:anchorId="56AF683F" wp14:editId="11B210C8">
            <wp:extent cx="1314450" cy="25622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314634" cy="2562583"/>
                    </a:xfrm>
                    <a:prstGeom prst="rect">
                      <a:avLst/>
                    </a:prstGeom>
                  </pic:spPr>
                </pic:pic>
              </a:graphicData>
            </a:graphic>
          </wp:inline>
        </w:drawing>
      </w:r>
    </w:p>
    <w:p w14:paraId="178FC4BF" w14:textId="612870A2" w:rsidR="009B6EE9" w:rsidRDefault="009B6EE9" w:rsidP="006E00D3">
      <w:pPr>
        <w:ind w:firstLineChars="202" w:firstLine="424"/>
      </w:pPr>
      <w:r>
        <w:rPr>
          <w:rFonts w:hint="eastAsia"/>
        </w:rPr>
        <w:t>整个停用词表共有1</w:t>
      </w:r>
      <w:r>
        <w:t>598</w:t>
      </w:r>
      <w:r>
        <w:rPr>
          <w:rFonts w:hint="eastAsia"/>
        </w:rPr>
        <w:t>个停用词，很多的连接词都被我们去除了。</w:t>
      </w:r>
    </w:p>
    <w:p w14:paraId="4B8C8EE9" w14:textId="3CF019F1" w:rsidR="009B6EE9" w:rsidRDefault="009B6EE9" w:rsidP="006E00D3">
      <w:pPr>
        <w:ind w:firstLineChars="202" w:firstLine="424"/>
      </w:pPr>
      <w:r>
        <w:rPr>
          <w:rFonts w:hint="eastAsia"/>
        </w:rPr>
        <w:t>去除了停用词之后，我们将最终的结果重新进行存储，存储到一个新的文本当中，最后的部分结果如下所示：</w:t>
      </w:r>
    </w:p>
    <w:p w14:paraId="1F88B347" w14:textId="3BED1DC8" w:rsidR="009B6EE9" w:rsidRDefault="009B6EE9" w:rsidP="009B6EE9">
      <w:pPr>
        <w:jc w:val="center"/>
      </w:pPr>
      <w:r w:rsidRPr="009B6EE9">
        <w:drawing>
          <wp:inline distT="0" distB="0" distL="0" distR="0" wp14:anchorId="129C6431" wp14:editId="3853913C">
            <wp:extent cx="2722418" cy="1086869"/>
            <wp:effectExtent l="0" t="0" r="190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753261" cy="1099182"/>
                    </a:xfrm>
                    <a:prstGeom prst="rect">
                      <a:avLst/>
                    </a:prstGeom>
                  </pic:spPr>
                </pic:pic>
              </a:graphicData>
            </a:graphic>
          </wp:inline>
        </w:drawing>
      </w:r>
    </w:p>
    <w:p w14:paraId="3F1AD036" w14:textId="76CBAD74" w:rsidR="00495C07" w:rsidRDefault="00495C07" w:rsidP="009B6EE9"/>
    <w:p w14:paraId="7ECA3ABD" w14:textId="1CDF4AE3" w:rsidR="009B6EE9" w:rsidRDefault="006E00D3" w:rsidP="006E00D3">
      <w:pPr>
        <w:pStyle w:val="3"/>
      </w:pPr>
      <w:bookmarkStart w:id="27" w:name="_Toc106320826"/>
      <w:r>
        <w:t>4</w:t>
      </w:r>
      <w:r w:rsidR="009B6EE9">
        <w:t>.2.2</w:t>
      </w:r>
      <w:r w:rsidR="009B6EE9">
        <w:rPr>
          <w:rFonts w:hint="eastAsia"/>
        </w:rPr>
        <w:t>pkuseg分词</w:t>
      </w:r>
      <w:bookmarkEnd w:id="27"/>
    </w:p>
    <w:p w14:paraId="42B87B74" w14:textId="5F7B8641" w:rsidR="009B6EE9" w:rsidRDefault="009B6EE9" w:rsidP="006E00D3">
      <w:pPr>
        <w:ind w:firstLineChars="202" w:firstLine="424"/>
      </w:pPr>
      <w:r>
        <w:t>P</w:t>
      </w:r>
      <w:r>
        <w:rPr>
          <w:rFonts w:hint="eastAsia"/>
        </w:rPr>
        <w:t>kuseg分词是北京大学研发的一款中文分词包。整个代码的实现过程和jieba分词类似，我们也是写了另外一个函数方便调取，</w:t>
      </w:r>
      <w:r w:rsidR="006105E0">
        <w:rPr>
          <w:rFonts w:hint="eastAsia"/>
        </w:rPr>
        <w:t>如下所示：</w:t>
      </w:r>
    </w:p>
    <w:p w14:paraId="5C09CD84" w14:textId="0D9FC25F" w:rsidR="006105E0" w:rsidRDefault="006105E0" w:rsidP="009B6EE9">
      <w:r w:rsidRPr="006105E0">
        <w:drawing>
          <wp:inline distT="0" distB="0" distL="0" distR="0" wp14:anchorId="7B8AAFB0" wp14:editId="57A5C5BD">
            <wp:extent cx="5274310" cy="633095"/>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633095"/>
                    </a:xfrm>
                    <a:prstGeom prst="rect">
                      <a:avLst/>
                    </a:prstGeom>
                  </pic:spPr>
                </pic:pic>
              </a:graphicData>
            </a:graphic>
          </wp:inline>
        </w:drawing>
      </w:r>
    </w:p>
    <w:p w14:paraId="44F080C4" w14:textId="043554A8" w:rsidR="006105E0" w:rsidRDefault="006105E0" w:rsidP="006E00D3">
      <w:pPr>
        <w:ind w:firstLineChars="202" w:firstLine="424"/>
      </w:pPr>
      <w:r>
        <w:rPr>
          <w:rFonts w:hint="eastAsia"/>
        </w:rPr>
        <w:t>主要的区别在于调包的情况，我们看一下最终的分词效果和jieba有什么不一样：</w:t>
      </w:r>
    </w:p>
    <w:p w14:paraId="4052257C" w14:textId="78F77546" w:rsidR="006105E0" w:rsidRDefault="006105E0" w:rsidP="006105E0">
      <w:pPr>
        <w:jc w:val="center"/>
      </w:pPr>
      <w:r w:rsidRPr="006105E0">
        <w:drawing>
          <wp:inline distT="0" distB="0" distL="0" distR="0" wp14:anchorId="670B856C" wp14:editId="7433F370">
            <wp:extent cx="2604655" cy="1274105"/>
            <wp:effectExtent l="0" t="0" r="5715" b="254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608743" cy="1276104"/>
                    </a:xfrm>
                    <a:prstGeom prst="rect">
                      <a:avLst/>
                    </a:prstGeom>
                  </pic:spPr>
                </pic:pic>
              </a:graphicData>
            </a:graphic>
          </wp:inline>
        </w:drawing>
      </w:r>
    </w:p>
    <w:p w14:paraId="485AED66" w14:textId="48B14EC1" w:rsidR="006105E0" w:rsidRDefault="006105E0" w:rsidP="006E00D3">
      <w:pPr>
        <w:ind w:firstLineChars="202" w:firstLine="424"/>
      </w:pPr>
      <w:r>
        <w:rPr>
          <w:rFonts w:hint="eastAsia"/>
        </w:rPr>
        <w:t>我们发现，pkuseg的分词结果总体来说比jieba分词速度更慢，而结果差别并不大，不过我们人为的来看可能不能看出太多的差别，我们后续会比较几种分词的正确率情况。</w:t>
      </w:r>
    </w:p>
    <w:p w14:paraId="39491FDE" w14:textId="45586562" w:rsidR="006105E0" w:rsidRDefault="006105E0" w:rsidP="006105E0"/>
    <w:p w14:paraId="6B36435B" w14:textId="41306E95" w:rsidR="006105E0" w:rsidRDefault="006E00D3" w:rsidP="006E00D3">
      <w:pPr>
        <w:pStyle w:val="3"/>
      </w:pPr>
      <w:bookmarkStart w:id="28" w:name="_Toc106320827"/>
      <w:r>
        <w:lastRenderedPageBreak/>
        <w:t>4</w:t>
      </w:r>
      <w:r w:rsidR="006105E0">
        <w:t>.2.3 S</w:t>
      </w:r>
      <w:r w:rsidR="006105E0">
        <w:rPr>
          <w:rFonts w:hint="eastAsia"/>
        </w:rPr>
        <w:t>now</w:t>
      </w:r>
      <w:r w:rsidR="006105E0">
        <w:t>NLP</w:t>
      </w:r>
      <w:r w:rsidR="006105E0">
        <w:rPr>
          <w:rFonts w:hint="eastAsia"/>
        </w:rPr>
        <w:t>分词</w:t>
      </w:r>
      <w:bookmarkEnd w:id="28"/>
    </w:p>
    <w:p w14:paraId="2F054B75" w14:textId="28A6DD01" w:rsidR="006105E0" w:rsidRDefault="006105E0" w:rsidP="006E00D3">
      <w:pPr>
        <w:ind w:firstLineChars="202" w:firstLine="424"/>
      </w:pPr>
      <w:r>
        <w:t>S</w:t>
      </w:r>
      <w:r>
        <w:rPr>
          <w:rFonts w:hint="eastAsia"/>
        </w:rPr>
        <w:t>now</w:t>
      </w:r>
      <w:r>
        <w:t>NLP</w:t>
      </w:r>
      <w:r>
        <w:rPr>
          <w:rFonts w:hint="eastAsia"/>
        </w:rPr>
        <w:t>对于中文文本的处理函数其实很多，不过这里我们只是利用了分词包进行分词的使用，代码的使用方法如下：</w:t>
      </w:r>
    </w:p>
    <w:p w14:paraId="35BB5752" w14:textId="0FCDBBB0" w:rsidR="006105E0" w:rsidRDefault="007A0658" w:rsidP="006105E0">
      <w:r w:rsidRPr="007A0658">
        <w:drawing>
          <wp:inline distT="0" distB="0" distL="0" distR="0" wp14:anchorId="46B91691" wp14:editId="57205E47">
            <wp:extent cx="5274310" cy="266065"/>
            <wp:effectExtent l="0" t="0" r="254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66065"/>
                    </a:xfrm>
                    <a:prstGeom prst="rect">
                      <a:avLst/>
                    </a:prstGeom>
                  </pic:spPr>
                </pic:pic>
              </a:graphicData>
            </a:graphic>
          </wp:inline>
        </w:drawing>
      </w:r>
    </w:p>
    <w:p w14:paraId="62A60602" w14:textId="19788649" w:rsidR="007A0658" w:rsidRDefault="007A0658" w:rsidP="006E00D3">
      <w:pPr>
        <w:ind w:firstLineChars="202" w:firstLine="424"/>
      </w:pPr>
      <w:r>
        <w:rPr>
          <w:rFonts w:hint="eastAsia"/>
        </w:rPr>
        <w:t>最终的分词结果如下所示：</w:t>
      </w:r>
    </w:p>
    <w:p w14:paraId="618DAB5D" w14:textId="1E60495C" w:rsidR="007A0658" w:rsidRDefault="007A0658" w:rsidP="007A0658">
      <w:pPr>
        <w:jc w:val="center"/>
      </w:pPr>
      <w:r w:rsidRPr="007A0658">
        <w:drawing>
          <wp:inline distT="0" distB="0" distL="0" distR="0" wp14:anchorId="0C04FDB9" wp14:editId="0C373EE6">
            <wp:extent cx="3380509" cy="1581586"/>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399080" cy="1590274"/>
                    </a:xfrm>
                    <a:prstGeom prst="rect">
                      <a:avLst/>
                    </a:prstGeom>
                  </pic:spPr>
                </pic:pic>
              </a:graphicData>
            </a:graphic>
          </wp:inline>
        </w:drawing>
      </w:r>
    </w:p>
    <w:p w14:paraId="1D2E57CA" w14:textId="67B6A76D" w:rsidR="007A0658" w:rsidRDefault="007A0658" w:rsidP="006E00D3">
      <w:pPr>
        <w:ind w:firstLineChars="202" w:firstLine="424"/>
      </w:pPr>
      <w:r>
        <w:rPr>
          <w:rFonts w:hint="eastAsia"/>
        </w:rPr>
        <w:t xml:space="preserve">它的分词速度介于pkuseg和jieba之间，正确率的话在我们的任务中没有太大的差别。 </w:t>
      </w:r>
    </w:p>
    <w:p w14:paraId="37AAAC85" w14:textId="29A92DE7" w:rsidR="007A0658" w:rsidRDefault="007A0658" w:rsidP="007A0658"/>
    <w:p w14:paraId="34E9CAA8" w14:textId="17D711F7" w:rsidR="00244ADA" w:rsidRPr="006E00D3" w:rsidRDefault="006E00D3" w:rsidP="006E00D3">
      <w:pPr>
        <w:pStyle w:val="2"/>
      </w:pPr>
      <w:bookmarkStart w:id="29" w:name="_Toc106320828"/>
      <w:r w:rsidRPr="006E00D3">
        <w:t>4</w:t>
      </w:r>
      <w:r w:rsidR="007A0658" w:rsidRPr="006E00D3">
        <w:t>.3</w:t>
      </w:r>
      <w:r w:rsidR="007A0658" w:rsidRPr="006E00D3">
        <w:rPr>
          <w:rFonts w:hint="eastAsia"/>
        </w:rPr>
        <w:t>生成词向量</w:t>
      </w:r>
      <w:bookmarkEnd w:id="29"/>
    </w:p>
    <w:p w14:paraId="43EA9256" w14:textId="077BD6BD" w:rsidR="003745E6" w:rsidRDefault="003745E6" w:rsidP="006E00D3">
      <w:pPr>
        <w:ind w:firstLineChars="202" w:firstLine="424"/>
      </w:pPr>
      <w:r>
        <w:rPr>
          <w:rFonts w:hint="eastAsia"/>
        </w:rPr>
        <w:t>我们在前文介绍过，生成词向量的方法大体可以分成两类：一类是单独对语料库进行训练，对词语生成词向量的模型方法，常见的有word</w:t>
      </w:r>
      <w:r>
        <w:t>2</w:t>
      </w:r>
      <w:r>
        <w:rPr>
          <w:rFonts w:hint="eastAsia"/>
        </w:rPr>
        <w:t>vec，globe等方法；另外一类是对生成的词向量和后面的分类网络使用一个系统，即使用总体的一个损失函数进行训练拟合，达到整个系统的准确率最高的生成词向量方法。</w:t>
      </w:r>
    </w:p>
    <w:p w14:paraId="28480D50" w14:textId="71890F96" w:rsidR="003745E6" w:rsidRDefault="003745E6" w:rsidP="006E00D3">
      <w:pPr>
        <w:ind w:firstLineChars="202" w:firstLine="424"/>
      </w:pPr>
      <w:r>
        <w:rPr>
          <w:rFonts w:hint="eastAsia"/>
        </w:rPr>
        <w:t>下面我们对此系统中使用到的方法的具体实现做讲解。</w:t>
      </w:r>
    </w:p>
    <w:p w14:paraId="56A39B2F" w14:textId="23212A0D" w:rsidR="003745E6" w:rsidRDefault="006E00D3" w:rsidP="006E00D3">
      <w:pPr>
        <w:pStyle w:val="3"/>
      </w:pPr>
      <w:bookmarkStart w:id="30" w:name="_Toc106320829"/>
      <w:r>
        <w:t>4</w:t>
      </w:r>
      <w:r w:rsidR="003745E6">
        <w:t>.3.1 W</w:t>
      </w:r>
      <w:r w:rsidR="003745E6">
        <w:rPr>
          <w:rFonts w:hint="eastAsia"/>
        </w:rPr>
        <w:t>ord</w:t>
      </w:r>
      <w:r w:rsidR="003745E6">
        <w:t>2V</w:t>
      </w:r>
      <w:r w:rsidR="003745E6">
        <w:rPr>
          <w:rFonts w:hint="eastAsia"/>
        </w:rPr>
        <w:t>ec</w:t>
      </w:r>
      <w:bookmarkEnd w:id="30"/>
    </w:p>
    <w:p w14:paraId="6316846F" w14:textId="29AA0761" w:rsidR="003745E6" w:rsidRDefault="003745E6" w:rsidP="006E00D3">
      <w:pPr>
        <w:ind w:firstLineChars="202" w:firstLine="424"/>
      </w:pPr>
      <w:r>
        <w:t>W</w:t>
      </w:r>
      <w:r>
        <w:rPr>
          <w:rFonts w:hint="eastAsia"/>
        </w:rPr>
        <w:t>ord</w:t>
      </w:r>
      <w:r>
        <w:t>2V</w:t>
      </w:r>
      <w:r>
        <w:rPr>
          <w:rFonts w:hint="eastAsia"/>
        </w:rPr>
        <w:t>ec是一个非常热门的单独生成词向量的方法，它的主要思想是每次迭代，都会选定一个中心词，然后去预测中心词附近的其他词语的概率分布情况。</w:t>
      </w:r>
    </w:p>
    <w:p w14:paraId="43FB75EB" w14:textId="5E17A73B" w:rsidR="003745E6" w:rsidRDefault="003745E6" w:rsidP="006E00D3">
      <w:pPr>
        <w:ind w:firstLineChars="202" w:firstLine="424"/>
      </w:pPr>
      <w:r>
        <w:rPr>
          <w:rFonts w:hint="eastAsia"/>
        </w:rPr>
        <w:t>在python中我们可以直接调用</w:t>
      </w:r>
      <w:r w:rsidR="00244ADA">
        <w:rPr>
          <w:rFonts w:hint="eastAsia"/>
        </w:rPr>
        <w:t>word</w:t>
      </w:r>
      <w:r w:rsidR="00244ADA">
        <w:t>2</w:t>
      </w:r>
      <w:r w:rsidR="00244ADA">
        <w:rPr>
          <w:rFonts w:hint="eastAsia"/>
        </w:rPr>
        <w:t>vec的函数库，来实现词向量的生成：</w:t>
      </w:r>
    </w:p>
    <w:p w14:paraId="33DC314B" w14:textId="3AD19A0B" w:rsidR="00244ADA" w:rsidRDefault="00244ADA" w:rsidP="007A0658">
      <w:r w:rsidRPr="00244ADA">
        <w:drawing>
          <wp:inline distT="0" distB="0" distL="0" distR="0" wp14:anchorId="46C4B6C6" wp14:editId="0B1B8BDF">
            <wp:extent cx="5274310" cy="1082675"/>
            <wp:effectExtent l="0" t="0" r="2540" b="317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1082675"/>
                    </a:xfrm>
                    <a:prstGeom prst="rect">
                      <a:avLst/>
                    </a:prstGeom>
                  </pic:spPr>
                </pic:pic>
              </a:graphicData>
            </a:graphic>
          </wp:inline>
        </w:drawing>
      </w:r>
    </w:p>
    <w:p w14:paraId="1C604607" w14:textId="4E9427ED" w:rsidR="00244ADA" w:rsidRDefault="00244ADA" w:rsidP="006E00D3">
      <w:pPr>
        <w:ind w:firstLineChars="202" w:firstLine="424"/>
      </w:pPr>
      <w:r>
        <w:rPr>
          <w:rFonts w:hint="eastAsia"/>
        </w:rPr>
        <w:t>我们将分词好的数据文本送入word</w:t>
      </w:r>
      <w:r>
        <w:t>2</w:t>
      </w:r>
      <w:r>
        <w:rPr>
          <w:rFonts w:hint="eastAsia"/>
        </w:rPr>
        <w:t>vec中进行处理，其中需要设定两个比较重要的超参数：</w:t>
      </w:r>
    </w:p>
    <w:p w14:paraId="716E050C" w14:textId="77777777" w:rsidR="006E00D3" w:rsidRDefault="00244ADA" w:rsidP="00244ADA">
      <w:pPr>
        <w:pStyle w:val="a3"/>
        <w:numPr>
          <w:ilvl w:val="0"/>
          <w:numId w:val="6"/>
        </w:numPr>
        <w:ind w:firstLineChars="0"/>
      </w:pPr>
      <w:r w:rsidRPr="006E00D3">
        <w:rPr>
          <w:b/>
          <w:bCs/>
        </w:rPr>
        <w:t>Vector_size</w:t>
      </w:r>
      <w:r w:rsidRPr="006E00D3">
        <w:rPr>
          <w:rFonts w:hint="eastAsia"/>
          <w:b/>
          <w:bCs/>
        </w:rPr>
        <w:t>：</w:t>
      </w:r>
    </w:p>
    <w:p w14:paraId="496994A6" w14:textId="626FADDE" w:rsidR="00244ADA" w:rsidRDefault="00244ADA" w:rsidP="006E00D3">
      <w:pPr>
        <w:ind w:firstLineChars="202" w:firstLine="424"/>
      </w:pPr>
      <w:r>
        <w:rPr>
          <w:rFonts w:hint="eastAsia"/>
        </w:rPr>
        <w:t>即每个单词用一个多少维的行向量来表示，我们这里设定为1</w:t>
      </w:r>
      <w:r>
        <w:t>00</w:t>
      </w:r>
      <w:r>
        <w:rPr>
          <w:rFonts w:hint="eastAsia"/>
        </w:rPr>
        <w:t>，因为数据不算特别多，同时为了兼顾我们的训练拟合速度，这里选择了1</w:t>
      </w:r>
      <w:r>
        <w:t>00</w:t>
      </w:r>
      <w:r>
        <w:rPr>
          <w:rFonts w:hint="eastAsia"/>
        </w:rPr>
        <w:t>。</w:t>
      </w:r>
    </w:p>
    <w:p w14:paraId="6D7667A7" w14:textId="77777777" w:rsidR="006E00D3" w:rsidRDefault="00244ADA" w:rsidP="00244ADA">
      <w:pPr>
        <w:pStyle w:val="a3"/>
        <w:numPr>
          <w:ilvl w:val="0"/>
          <w:numId w:val="6"/>
        </w:numPr>
        <w:ind w:firstLineChars="0"/>
      </w:pPr>
      <w:r w:rsidRPr="006E00D3">
        <w:rPr>
          <w:rFonts w:hint="eastAsia"/>
          <w:b/>
          <w:bCs/>
        </w:rPr>
        <w:lastRenderedPageBreak/>
        <w:t>Min</w:t>
      </w:r>
      <w:r w:rsidRPr="006E00D3">
        <w:rPr>
          <w:b/>
          <w:bCs/>
        </w:rPr>
        <w:t>_count</w:t>
      </w:r>
      <w:r w:rsidRPr="006E00D3">
        <w:rPr>
          <w:rFonts w:hint="eastAsia"/>
          <w:b/>
          <w:bCs/>
        </w:rPr>
        <w:t>：</w:t>
      </w:r>
    </w:p>
    <w:p w14:paraId="43AB5589" w14:textId="24265422" w:rsidR="00244ADA" w:rsidRDefault="00244ADA" w:rsidP="006E00D3">
      <w:pPr>
        <w:ind w:firstLineChars="202" w:firstLine="424"/>
      </w:pPr>
      <w:r>
        <w:rPr>
          <w:rFonts w:hint="eastAsia"/>
        </w:rPr>
        <w:t>这里是设定最小词频。即如果在我们的训练集文本中，出现词语数量比较少的话，我们就没有必要给他一个单独的向量，而是可以直接当作全0向量来处理，这是为了节省我们的空间和参数，我们在这里设定这个值为1</w:t>
      </w:r>
      <w:r>
        <w:t>0</w:t>
      </w:r>
      <w:r>
        <w:rPr>
          <w:rFonts w:hint="eastAsia"/>
        </w:rPr>
        <w:t>。</w:t>
      </w:r>
    </w:p>
    <w:p w14:paraId="1E41D077" w14:textId="7CB30FFB" w:rsidR="00244ADA" w:rsidRDefault="00244ADA" w:rsidP="006E00D3">
      <w:pPr>
        <w:ind w:firstLineChars="202" w:firstLine="424"/>
      </w:pPr>
      <w:r>
        <w:rPr>
          <w:rFonts w:hint="eastAsia"/>
        </w:rPr>
        <w:t>然后我们对模型进行保存，我们可以看一下具体的生成情况，如下所示：</w:t>
      </w:r>
    </w:p>
    <w:p w14:paraId="7C79030C" w14:textId="43281AED" w:rsidR="00244ADA" w:rsidRDefault="00244ADA" w:rsidP="00244ADA">
      <w:pPr>
        <w:ind w:left="360"/>
      </w:pPr>
      <w:r w:rsidRPr="00244ADA">
        <w:drawing>
          <wp:inline distT="0" distB="0" distL="0" distR="0" wp14:anchorId="52721BD3" wp14:editId="03392AB5">
            <wp:extent cx="5075011" cy="1916723"/>
            <wp:effectExtent l="0" t="0" r="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112053" cy="1930713"/>
                    </a:xfrm>
                    <a:prstGeom prst="rect">
                      <a:avLst/>
                    </a:prstGeom>
                  </pic:spPr>
                </pic:pic>
              </a:graphicData>
            </a:graphic>
          </wp:inline>
        </w:drawing>
      </w:r>
    </w:p>
    <w:p w14:paraId="749DC047" w14:textId="004C0ED3" w:rsidR="00244ADA" w:rsidRDefault="00244ADA" w:rsidP="006E00D3">
      <w:pPr>
        <w:ind w:firstLineChars="202" w:firstLine="424"/>
      </w:pPr>
      <w:r>
        <w:rPr>
          <w:rFonts w:hint="eastAsia"/>
        </w:rPr>
        <w:t>我们发现，一共对8</w:t>
      </w:r>
      <w:r>
        <w:t>11</w:t>
      </w:r>
      <w:r>
        <w:rPr>
          <w:rFonts w:hint="eastAsia"/>
        </w:rPr>
        <w:t>个词语，生成了具体的数值向量，即我们现在对这8</w:t>
      </w:r>
      <w:r>
        <w:t>11</w:t>
      </w:r>
      <w:r>
        <w:rPr>
          <w:rFonts w:hint="eastAsia"/>
        </w:rPr>
        <w:t>个词语都是用他们对应的1</w:t>
      </w:r>
      <w:r>
        <w:t>00</w:t>
      </w:r>
      <w:r>
        <w:rPr>
          <w:rFonts w:hint="eastAsia"/>
        </w:rPr>
        <w:t>维的行向量进行了表示；现在我们可以把每一句话，根据它的单词的行向量，组成一个矩阵；这里需要注意的是，如果</w:t>
      </w:r>
      <w:r w:rsidR="009164BF">
        <w:rPr>
          <w:rFonts w:hint="eastAsia"/>
        </w:rPr>
        <w:t>有些词语不在我们这个生成的词语向量库中，我们就人为将它设定为全0向量即可。</w:t>
      </w:r>
    </w:p>
    <w:p w14:paraId="35E836D0" w14:textId="05586314" w:rsidR="009164BF" w:rsidRDefault="009164BF" w:rsidP="006E00D3">
      <w:pPr>
        <w:ind w:firstLineChars="202" w:firstLine="424"/>
      </w:pPr>
      <w:r>
        <w:rPr>
          <w:rFonts w:hint="eastAsia"/>
        </w:rPr>
        <w:t>我们下面要做的事情就是，将训练集和测试集中的每句话都转换成一个对应的行向量，具体的代码如下所示，我们以训练集的处理为例：</w:t>
      </w:r>
    </w:p>
    <w:p w14:paraId="67435060" w14:textId="09A62A89" w:rsidR="009164BF" w:rsidRDefault="00DC73C4" w:rsidP="009164BF">
      <w:pPr>
        <w:jc w:val="center"/>
      </w:pPr>
      <w:r>
        <mc:AlternateContent>
          <mc:Choice Requires="wps">
            <w:drawing>
              <wp:anchor distT="0" distB="0" distL="114300" distR="114300" simplePos="0" relativeHeight="251662336" behindDoc="0" locked="0" layoutInCell="1" allowOverlap="1" wp14:anchorId="46BA72C1" wp14:editId="60DBB05E">
                <wp:simplePos x="0" y="0"/>
                <wp:positionH relativeFrom="column">
                  <wp:posOffset>498231</wp:posOffset>
                </wp:positionH>
                <wp:positionV relativeFrom="paragraph">
                  <wp:posOffset>1765495</wp:posOffset>
                </wp:positionV>
                <wp:extent cx="4478215" cy="246185"/>
                <wp:effectExtent l="0" t="0" r="17780" b="20955"/>
                <wp:wrapNone/>
                <wp:docPr id="49" name="矩形 49"/>
                <wp:cNvGraphicFramePr/>
                <a:graphic xmlns:a="http://schemas.openxmlformats.org/drawingml/2006/main">
                  <a:graphicData uri="http://schemas.microsoft.com/office/word/2010/wordprocessingShape">
                    <wps:wsp>
                      <wps:cNvSpPr/>
                      <wps:spPr>
                        <a:xfrm>
                          <a:off x="0" y="0"/>
                          <a:ext cx="4478215" cy="24618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5133EFA" id="矩形 49" o:spid="_x0000_s1026" style="position:absolute;left:0;text-align:left;margin-left:39.25pt;margin-top:139pt;width:352.6pt;height:19.4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" filled="f" strokecolor="red" strokeweight="1pt"/>
            </w:pict>
          </mc:Fallback>
        </mc:AlternateContent>
      </w:r>
      <w:r w:rsidR="009164BF" w:rsidRPr="009164BF">
        <w:drawing>
          <wp:inline distT="0" distB="0" distL="0" distR="0" wp14:anchorId="14A7424D" wp14:editId="77879D20">
            <wp:extent cx="4617720" cy="381103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617720" cy="3811037"/>
                    </a:xfrm>
                    <a:prstGeom prst="rect">
                      <a:avLst/>
                    </a:prstGeom>
                  </pic:spPr>
                </pic:pic>
              </a:graphicData>
            </a:graphic>
          </wp:inline>
        </w:drawing>
      </w:r>
    </w:p>
    <w:p w14:paraId="74354E2F" w14:textId="28A3C851" w:rsidR="009164BF" w:rsidRDefault="009164BF" w:rsidP="006E00D3">
      <w:pPr>
        <w:ind w:firstLineChars="202" w:firstLine="424"/>
      </w:pPr>
      <w:r>
        <w:rPr>
          <w:rFonts w:hint="eastAsia"/>
        </w:rPr>
        <w:t>这里我们主要是使用了两个for循环，第一个for循环是对训练集中的每一句话进行循环；第二个for循环是对每句话中的每个单词进行循环，我们先把每个单词通过刚才训练好的word</w:t>
      </w:r>
      <w:r>
        <w:t>2</w:t>
      </w:r>
      <w:r>
        <w:rPr>
          <w:rFonts w:hint="eastAsia"/>
        </w:rPr>
        <w:t>vec模型进行生成行向量，然后在第二个for循环内，将一句话中的每个单词的行</w:t>
      </w:r>
      <w:r>
        <w:rPr>
          <w:rFonts w:hint="eastAsia"/>
        </w:rPr>
        <w:lastRenderedPageBreak/>
        <w:t>向量进行拼接；然后再在第一个for循环内</w:t>
      </w:r>
      <w:r w:rsidR="00DC73C4">
        <w:rPr>
          <w:rFonts w:hint="eastAsia"/>
        </w:rPr>
        <w:t>将训练集中的各个句子的矩阵进行拼接，最终得到一个8</w:t>
      </w:r>
      <w:r w:rsidR="00DC73C4">
        <w:t>000*30*100</w:t>
      </w:r>
      <w:r w:rsidR="00DC73C4">
        <w:rPr>
          <w:rFonts w:hint="eastAsia"/>
        </w:rPr>
        <w:t>的向量。其中这个3</w:t>
      </w:r>
      <w:r w:rsidR="00DC73C4">
        <w:t>0</w:t>
      </w:r>
      <w:r w:rsidR="00DC73C4">
        <w:rPr>
          <w:rFonts w:hint="eastAsia"/>
        </w:rPr>
        <w:t>是指每个句子由3</w:t>
      </w:r>
      <w:r w:rsidR="00DC73C4">
        <w:t>0</w:t>
      </w:r>
      <w:r w:rsidR="00DC73C4">
        <w:rPr>
          <w:rFonts w:hint="eastAsia"/>
        </w:rPr>
        <w:t>个单词组成，如上图红框所示，如果不足3</w:t>
      </w:r>
      <w:r w:rsidR="00DC73C4">
        <w:t>0</w:t>
      </w:r>
      <w:r w:rsidR="00DC73C4">
        <w:rPr>
          <w:rFonts w:hint="eastAsia"/>
        </w:rPr>
        <w:t>个单词，我们直接给他添加全零的行向量。</w:t>
      </w:r>
    </w:p>
    <w:p w14:paraId="141E2FD7" w14:textId="54DB9866" w:rsidR="00DC73C4" w:rsidRDefault="00DC73C4" w:rsidP="009164BF"/>
    <w:p w14:paraId="077253A1" w14:textId="6F9E5DD9" w:rsidR="00DC73C4" w:rsidRDefault="006E00D3" w:rsidP="006E00D3">
      <w:pPr>
        <w:pStyle w:val="3"/>
      </w:pPr>
      <w:bookmarkStart w:id="31" w:name="_Toc106320830"/>
      <w:r>
        <w:t>4</w:t>
      </w:r>
      <w:r w:rsidR="00DC73C4">
        <w:t>.3.2E</w:t>
      </w:r>
      <w:r w:rsidR="00DC73C4">
        <w:rPr>
          <w:rFonts w:hint="eastAsia"/>
        </w:rPr>
        <w:t>mbedding</w:t>
      </w:r>
      <w:bookmarkEnd w:id="31"/>
    </w:p>
    <w:p w14:paraId="7B322DE3" w14:textId="0492E197" w:rsidR="00DC73C4" w:rsidRDefault="00593DF0" w:rsidP="006E00D3">
      <w:pPr>
        <w:ind w:firstLineChars="202" w:firstLine="424"/>
      </w:pPr>
      <w:r>
        <w:rPr>
          <w:rFonts w:hint="eastAsia"/>
        </w:rPr>
        <w:t>我们也可以将词向量的生成模型，和后续的分类神经网络放到一起进行训练拟合。比较常见的实现方法是使用nn.</w:t>
      </w:r>
      <w:r>
        <w:t>embedding</w:t>
      </w:r>
      <w:r>
        <w:rPr>
          <w:rFonts w:hint="eastAsia"/>
        </w:rPr>
        <w:t>类，这个类的使用方法如下所示：</w:t>
      </w:r>
    </w:p>
    <w:p w14:paraId="3DC52499" w14:textId="7DEE87CF" w:rsidR="00593DF0" w:rsidRDefault="00593DF0" w:rsidP="00593DF0">
      <w:pPr>
        <w:jc w:val="center"/>
      </w:pPr>
      <w:r w:rsidRPr="00593DF0">
        <w:drawing>
          <wp:inline distT="0" distB="0" distL="0" distR="0" wp14:anchorId="55B5ABFB" wp14:editId="3593B0B3">
            <wp:extent cx="3191320" cy="276264"/>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91320" cy="276264"/>
                    </a:xfrm>
                    <a:prstGeom prst="rect">
                      <a:avLst/>
                    </a:prstGeom>
                  </pic:spPr>
                </pic:pic>
              </a:graphicData>
            </a:graphic>
          </wp:inline>
        </w:drawing>
      </w:r>
    </w:p>
    <w:p w14:paraId="42DD06A9" w14:textId="77E27155" w:rsidR="00593DF0" w:rsidRDefault="00593DF0" w:rsidP="006E00D3">
      <w:pPr>
        <w:ind w:firstLineChars="202" w:firstLine="424"/>
      </w:pPr>
      <w:r>
        <w:rPr>
          <w:rFonts w:hint="eastAsia"/>
        </w:rPr>
        <w:t>前面一个1</w:t>
      </w:r>
      <w:r>
        <w:t>00</w:t>
      </w:r>
      <w:r>
        <w:rPr>
          <w:rFonts w:hint="eastAsia"/>
        </w:rPr>
        <w:t>指的是我们一共想对1</w:t>
      </w:r>
      <w:r>
        <w:t>00</w:t>
      </w:r>
      <w:r>
        <w:rPr>
          <w:rFonts w:hint="eastAsia"/>
        </w:rPr>
        <w:t>个词语进行词向量的生成，而后面的1</w:t>
      </w:r>
      <w:r>
        <w:t>00</w:t>
      </w:r>
      <w:r>
        <w:rPr>
          <w:rFonts w:hint="eastAsia"/>
        </w:rPr>
        <w:t>指的是，我们想让每个单词的词向量都是1</w:t>
      </w:r>
      <w:r>
        <w:t>00</w:t>
      </w:r>
      <w:r>
        <w:rPr>
          <w:rFonts w:hint="eastAsia"/>
        </w:rPr>
        <w:t>维的。定义好了类之后，我们使用的时候，需要输入的是一个句子中词语的序号，比如[</w:t>
      </w:r>
      <w:r>
        <w:t>1</w:t>
      </w:r>
      <w:r>
        <w:rPr>
          <w:rFonts w:hint="eastAsia"/>
        </w:rPr>
        <w:t>，3，1</w:t>
      </w:r>
      <w:r>
        <w:t>9</w:t>
      </w:r>
      <w:r>
        <w:rPr>
          <w:rFonts w:hint="eastAsia"/>
        </w:rPr>
        <w:t>，4</w:t>
      </w:r>
      <w:r>
        <w:t>0]</w:t>
      </w:r>
      <w:r>
        <w:rPr>
          <w:rFonts w:hint="eastAsia"/>
        </w:rPr>
        <w:t>，这就代表我们想要把这个由四个单词组成的句子，转换成一个向量矩阵。具体如下：</w:t>
      </w:r>
    </w:p>
    <w:p w14:paraId="361418D4" w14:textId="0E2EE0BA" w:rsidR="00593DF0" w:rsidRDefault="00593DF0" w:rsidP="00593DF0">
      <w:pPr>
        <w:jc w:val="center"/>
      </w:pPr>
      <w:r w:rsidRPr="00593DF0">
        <w:drawing>
          <wp:inline distT="0" distB="0" distL="0" distR="0" wp14:anchorId="377003D5" wp14:editId="5F4FC810">
            <wp:extent cx="2267266" cy="257211"/>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67266" cy="257211"/>
                    </a:xfrm>
                    <a:prstGeom prst="rect">
                      <a:avLst/>
                    </a:prstGeom>
                  </pic:spPr>
                </pic:pic>
              </a:graphicData>
            </a:graphic>
          </wp:inline>
        </w:drawing>
      </w:r>
    </w:p>
    <w:p w14:paraId="1703CC9F" w14:textId="344ABCBD" w:rsidR="007A0658" w:rsidRDefault="00593DF0" w:rsidP="006E00D3">
      <w:pPr>
        <w:ind w:firstLineChars="202" w:firstLine="424"/>
      </w:pPr>
      <w:r>
        <w:rPr>
          <w:rFonts w:hint="eastAsia"/>
        </w:rPr>
        <w:t>其中X是我们处理过的训练集或者测试集数据，具体的处理方式我们现在介绍。</w:t>
      </w:r>
    </w:p>
    <w:p w14:paraId="35F545EC" w14:textId="03A8F444" w:rsidR="00404BF0" w:rsidRDefault="00404BF0" w:rsidP="006E00D3">
      <w:pPr>
        <w:ind w:firstLineChars="202" w:firstLine="424"/>
      </w:pPr>
      <w:r>
        <w:rPr>
          <w:rFonts w:hint="eastAsia"/>
        </w:rPr>
        <w:t>由于我们设定了词库中只出现1</w:t>
      </w:r>
      <w:r>
        <w:t>00</w:t>
      </w:r>
      <w:r>
        <w:rPr>
          <w:rFonts w:hint="eastAsia"/>
        </w:rPr>
        <w:t>个单词，因此我们需要对训练集中目前分词和去停用词后出现的词语频率进行统计，统计结果如下所示：</w:t>
      </w:r>
    </w:p>
    <w:p w14:paraId="50D793DA" w14:textId="79CC2C53" w:rsidR="00404BF0" w:rsidRDefault="00404BF0" w:rsidP="00404BF0">
      <w:pPr>
        <w:jc w:val="center"/>
      </w:pPr>
      <w:r w:rsidRPr="00404BF0">
        <w:drawing>
          <wp:inline distT="0" distB="0" distL="0" distR="0" wp14:anchorId="1E61D909" wp14:editId="07203634">
            <wp:extent cx="5389728" cy="1000125"/>
            <wp:effectExtent l="190500" t="190500" r="192405" b="180975"/>
            <wp:docPr id="52" name="图片 11">
              <a:extLst xmlns:a="http://schemas.openxmlformats.org/drawingml/2006/main">
                <a:ext uri="{FF2B5EF4-FFF2-40B4-BE49-F238E27FC236}">
                  <a16:creationId xmlns:a16="http://schemas.microsoft.com/office/drawing/2014/main" id="{FFB3EF7E-CCAE-842F-7780-4CC9527B363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FFB3EF7E-CCAE-842F-7780-4CC9527B3635}"/>
                        </a:ext>
                      </a:extLst>
                    </pic:cNvPr>
                    <pic:cNvPicPr>
                      <a:picLocks noChangeAspect="1"/>
                    </pic:cNvPicPr>
                  </pic:nvPicPr>
                  <pic:blipFill>
                    <a:blip r:embed="rId58"/>
                    <a:stretch>
                      <a:fillRect/>
                    </a:stretch>
                  </pic:blipFill>
                  <pic:spPr>
                    <a:xfrm>
                      <a:off x="0" y="0"/>
                      <a:ext cx="5515410" cy="1023447"/>
                    </a:xfrm>
                    <a:prstGeom prst="rect">
                      <a:avLst/>
                    </a:prstGeom>
                    <a:ln>
                      <a:noFill/>
                    </a:ln>
                    <a:effectLst>
                      <a:outerShdw blurRad="190500" algn="tl" rotWithShape="0">
                        <a:srgbClr val="000000">
                          <a:alpha val="70000"/>
                        </a:srgbClr>
                      </a:outerShdw>
                    </a:effectLst>
                  </pic:spPr>
                </pic:pic>
              </a:graphicData>
            </a:graphic>
          </wp:inline>
        </w:drawing>
      </w:r>
    </w:p>
    <w:p w14:paraId="28CD5847" w14:textId="4A603EE7" w:rsidR="00404BF0" w:rsidRDefault="00404BF0" w:rsidP="006E00D3">
      <w:pPr>
        <w:ind w:firstLineChars="202" w:firstLine="424"/>
      </w:pPr>
      <w:r>
        <w:rPr>
          <w:rFonts w:hint="eastAsia"/>
        </w:rPr>
        <w:t>然后我们可以选择其中词频最高的9</w:t>
      </w:r>
      <w:r>
        <w:t>9</w:t>
      </w:r>
      <w:r>
        <w:rPr>
          <w:rFonts w:hint="eastAsia"/>
        </w:rPr>
        <w:t>个单词，将他们的序号分别排列为1-</w:t>
      </w:r>
      <w:r>
        <w:t>99</w:t>
      </w:r>
      <w:r>
        <w:rPr>
          <w:rFonts w:hint="eastAsia"/>
        </w:rPr>
        <w:t>，这9</w:t>
      </w:r>
      <w:r>
        <w:t>9</w:t>
      </w:r>
      <w:r>
        <w:rPr>
          <w:rFonts w:hint="eastAsia"/>
        </w:rPr>
        <w:t>个词语如下所示：</w:t>
      </w:r>
    </w:p>
    <w:p w14:paraId="57CD78C2" w14:textId="426920EA" w:rsidR="00404BF0" w:rsidRDefault="00404BF0" w:rsidP="00404BF0">
      <w:r w:rsidRPr="00404BF0">
        <w:drawing>
          <wp:inline distT="0" distB="0" distL="0" distR="0" wp14:anchorId="02EE428B" wp14:editId="6476F385">
            <wp:extent cx="5274310" cy="723900"/>
            <wp:effectExtent l="190500" t="190500" r="193040" b="190500"/>
            <wp:docPr id="53" name="图片 33">
              <a:extLst xmlns:a="http://schemas.openxmlformats.org/drawingml/2006/main">
                <a:ext uri="{FF2B5EF4-FFF2-40B4-BE49-F238E27FC236}">
                  <a16:creationId xmlns:a16="http://schemas.microsoft.com/office/drawing/2014/main" id="{0CC10F9E-E66D-7E14-72D5-1B3E63F1AA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a:extLst>
                        <a:ext uri="{FF2B5EF4-FFF2-40B4-BE49-F238E27FC236}">
                          <a16:creationId xmlns:a16="http://schemas.microsoft.com/office/drawing/2014/main" id="{0CC10F9E-E66D-7E14-72D5-1B3E63F1AA94}"/>
                        </a:ext>
                      </a:extLst>
                    </pic:cNvPr>
                    <pic:cNvPicPr>
                      <a:picLocks noChangeAspect="1"/>
                    </pic:cNvPicPr>
                  </pic:nvPicPr>
                  <pic:blipFill>
                    <a:blip r:embed="rId59"/>
                    <a:stretch>
                      <a:fillRect/>
                    </a:stretch>
                  </pic:blipFill>
                  <pic:spPr>
                    <a:xfrm>
                      <a:off x="0" y="0"/>
                      <a:ext cx="5286565" cy="725582"/>
                    </a:xfrm>
                    <a:prstGeom prst="rect">
                      <a:avLst/>
                    </a:prstGeom>
                    <a:ln>
                      <a:noFill/>
                    </a:ln>
                    <a:effectLst>
                      <a:outerShdw blurRad="190500" algn="tl" rotWithShape="0">
                        <a:srgbClr val="000000">
                          <a:alpha val="70000"/>
                        </a:srgbClr>
                      </a:outerShdw>
                    </a:effectLst>
                  </pic:spPr>
                </pic:pic>
              </a:graphicData>
            </a:graphic>
          </wp:inline>
        </w:drawing>
      </w:r>
    </w:p>
    <w:p w14:paraId="5620848D" w14:textId="4622540D" w:rsidR="00404BF0" w:rsidRDefault="00404BF0" w:rsidP="006E00D3">
      <w:pPr>
        <w:ind w:firstLineChars="202" w:firstLine="424"/>
      </w:pPr>
      <w:r>
        <w:rPr>
          <w:rFonts w:hint="eastAsia"/>
        </w:rPr>
        <w:t>为什么我们不是找词频最高的</w:t>
      </w:r>
      <w:r>
        <w:t>100</w:t>
      </w:r>
      <w:r>
        <w:rPr>
          <w:rFonts w:hint="eastAsia"/>
        </w:rPr>
        <w:t>个单词，而是找了9</w:t>
      </w:r>
      <w:r>
        <w:t>9</w:t>
      </w:r>
      <w:r>
        <w:rPr>
          <w:rFonts w:hint="eastAsia"/>
        </w:rPr>
        <w:t>个呢？因为我们在映射的时候，对于其他单词我们不能直接忽略不管，我们将其他的单词统一认为是编号0，这样就凑齐了词向量空间中的1</w:t>
      </w:r>
      <w:r>
        <w:t>00</w:t>
      </w:r>
      <w:r>
        <w:rPr>
          <w:rFonts w:hint="eastAsia"/>
        </w:rPr>
        <w:t>个词语。</w:t>
      </w:r>
    </w:p>
    <w:p w14:paraId="475265B4" w14:textId="2EA1852F" w:rsidR="00A81F90" w:rsidRDefault="00A81F90" w:rsidP="006E00D3">
      <w:pPr>
        <w:ind w:firstLineChars="202" w:firstLine="424"/>
      </w:pPr>
      <w:r>
        <w:rPr>
          <w:rFonts w:hint="eastAsia"/>
        </w:rPr>
        <w:t>我们训练集中的8</w:t>
      </w:r>
      <w:r>
        <w:t>000</w:t>
      </w:r>
      <w:r>
        <w:rPr>
          <w:rFonts w:hint="eastAsia"/>
        </w:rPr>
        <w:t>个句子，最终会被我们先转换为8</w:t>
      </w:r>
      <w:r>
        <w:t>000*30</w:t>
      </w:r>
      <w:r>
        <w:rPr>
          <w:rFonts w:hint="eastAsia"/>
        </w:rPr>
        <w:t>的矩阵，然后送入nn</w:t>
      </w:r>
      <w:r>
        <w:t>.embedding</w:t>
      </w:r>
      <w:r>
        <w:rPr>
          <w:rFonts w:hint="eastAsia"/>
        </w:rPr>
        <w:t>类中进行词向量的生成，然后最后经过分类网络的处理，和分类网络的损失函数一起处理，更新词向量的生成，最终达到拟合。</w:t>
      </w:r>
    </w:p>
    <w:p w14:paraId="4027A7AB" w14:textId="4C582808" w:rsidR="00A81F90" w:rsidRDefault="00A81F90" w:rsidP="00404BF0"/>
    <w:p w14:paraId="6D049DBC" w14:textId="0F449BF4" w:rsidR="00A81F90" w:rsidRDefault="006E00D3" w:rsidP="006E00D3">
      <w:pPr>
        <w:pStyle w:val="2"/>
      </w:pPr>
      <w:bookmarkStart w:id="32" w:name="_Toc106320831"/>
      <w:r>
        <w:lastRenderedPageBreak/>
        <w:t>4</w:t>
      </w:r>
      <w:r w:rsidR="00A81F90">
        <w:t>.4</w:t>
      </w:r>
      <w:r w:rsidR="00A81F90">
        <w:tab/>
      </w:r>
      <w:r w:rsidR="00A81F90">
        <w:rPr>
          <w:rFonts w:hint="eastAsia"/>
        </w:rPr>
        <w:t>分类神经网络</w:t>
      </w:r>
      <w:bookmarkEnd w:id="32"/>
    </w:p>
    <w:p w14:paraId="7610B34D" w14:textId="38A30C37" w:rsidR="00A81F90" w:rsidRDefault="00A81F90" w:rsidP="006E00D3">
      <w:pPr>
        <w:ind w:firstLineChars="202" w:firstLine="424"/>
      </w:pPr>
      <w:r>
        <w:rPr>
          <w:rFonts w:hint="eastAsia"/>
        </w:rPr>
        <w:t>经过了前面部分的处理，我们终于得到了</w:t>
      </w:r>
      <w:r w:rsidR="00A13B96">
        <w:rPr>
          <w:rFonts w:hint="eastAsia"/>
        </w:rPr>
        <w:t>可以供神经网络训练和测试的训练集和测试集样本。我们选用了之前在相关技术中介绍的Text</w:t>
      </w:r>
      <w:r w:rsidR="00A13B96">
        <w:t>CNN</w:t>
      </w:r>
      <w:r w:rsidR="00A13B96">
        <w:rPr>
          <w:rFonts w:hint="eastAsia"/>
        </w:rPr>
        <w:t>和Att</w:t>
      </w:r>
      <w:r w:rsidR="00A13B96">
        <w:t>T</w:t>
      </w:r>
      <w:r w:rsidR="00A13B96">
        <w:rPr>
          <w:rFonts w:hint="eastAsia"/>
        </w:rPr>
        <w:t>ext</w:t>
      </w:r>
      <w:r w:rsidR="00A13B96">
        <w:t>CNN</w:t>
      </w:r>
      <w:r w:rsidR="00A13B96">
        <w:rPr>
          <w:rFonts w:hint="eastAsia"/>
        </w:rPr>
        <w:t>进行分类网络的训练和预测，下面进行具体讲解。</w:t>
      </w:r>
    </w:p>
    <w:p w14:paraId="1E4AFDE7" w14:textId="68CFA9CB" w:rsidR="00A13B96" w:rsidRDefault="006E00D3" w:rsidP="006E00D3">
      <w:pPr>
        <w:pStyle w:val="3"/>
      </w:pPr>
      <w:bookmarkStart w:id="33" w:name="_Toc106320832"/>
      <w:r>
        <w:t>4</w:t>
      </w:r>
      <w:r w:rsidR="00A13B96">
        <w:t>.4.1T</w:t>
      </w:r>
      <w:r w:rsidR="00A13B96">
        <w:rPr>
          <w:rFonts w:hint="eastAsia"/>
        </w:rPr>
        <w:t>ext</w:t>
      </w:r>
      <w:r w:rsidR="00A13B96">
        <w:t>CNN</w:t>
      </w:r>
      <w:bookmarkEnd w:id="33"/>
    </w:p>
    <w:p w14:paraId="1ADAA3E5" w14:textId="38D4CBF5" w:rsidR="00A13B96" w:rsidRDefault="00A13B96" w:rsidP="006E00D3">
      <w:pPr>
        <w:ind w:firstLineChars="202" w:firstLine="424"/>
      </w:pPr>
      <w:r>
        <w:t>T</w:t>
      </w:r>
      <w:r>
        <w:rPr>
          <w:rFonts w:hint="eastAsia"/>
        </w:rPr>
        <w:t>ext</w:t>
      </w:r>
      <w:r>
        <w:t>CNN</w:t>
      </w:r>
      <w:r>
        <w:rPr>
          <w:rFonts w:hint="eastAsia"/>
        </w:rPr>
        <w:t>是比较经典的N</w:t>
      </w:r>
      <w:r>
        <w:t>LP</w:t>
      </w:r>
      <w:r>
        <w:rPr>
          <w:rFonts w:hint="eastAsia"/>
        </w:rPr>
        <w:t>处理网络，我们之前已经介绍过，这里主要讲他的实现。我们一开始按照Text</w:t>
      </w:r>
      <w:r>
        <w:t>CNN</w:t>
      </w:r>
      <w:r>
        <w:rPr>
          <w:rFonts w:hint="eastAsia"/>
        </w:rPr>
        <w:t>的框架，采用了三种不同的卷积核分别进行提取，但是由于我们的训练集数量较少，且受限于</w:t>
      </w:r>
      <w:r>
        <w:t>CPU</w:t>
      </w:r>
      <w:r>
        <w:rPr>
          <w:rFonts w:hint="eastAsia"/>
        </w:rPr>
        <w:t>资源，发现训练的效果不佳，不如我们只采用了一种卷积核的情况。</w:t>
      </w:r>
    </w:p>
    <w:p w14:paraId="30338ECB" w14:textId="752971AD" w:rsidR="00A13B96" w:rsidRDefault="00A13B96" w:rsidP="006E00D3">
      <w:pPr>
        <w:ind w:firstLineChars="202" w:firstLine="424"/>
      </w:pPr>
      <w:r>
        <w:rPr>
          <w:rFonts w:hint="eastAsia"/>
        </w:rPr>
        <w:t>于是，我们最终只采用了卷积核大小为（2</w:t>
      </w:r>
      <w:r>
        <w:t>*100</w:t>
      </w:r>
      <w:r>
        <w:rPr>
          <w:rFonts w:hint="eastAsia"/>
        </w:rPr>
        <w:t>）的</w:t>
      </w:r>
      <w:r w:rsidR="00B0747E">
        <w:rPr>
          <w:rFonts w:hint="eastAsia"/>
        </w:rPr>
        <w:t>特征提取办法，然后对其进行Maxpool和全连接，实现二分类，具体网络代码如下所示：</w:t>
      </w:r>
    </w:p>
    <w:p w14:paraId="3B61B944" w14:textId="49DBD686" w:rsidR="00B0747E" w:rsidRDefault="00B0747E" w:rsidP="00404BF0">
      <w:r w:rsidRPr="00B0747E">
        <w:drawing>
          <wp:inline distT="0" distB="0" distL="0" distR="0" wp14:anchorId="13602631" wp14:editId="17FC6C85">
            <wp:extent cx="5274310" cy="3041650"/>
            <wp:effectExtent l="0" t="0" r="254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3041650"/>
                    </a:xfrm>
                    <a:prstGeom prst="rect">
                      <a:avLst/>
                    </a:prstGeom>
                  </pic:spPr>
                </pic:pic>
              </a:graphicData>
            </a:graphic>
          </wp:inline>
        </w:drawing>
      </w:r>
    </w:p>
    <w:p w14:paraId="11C1B2F7" w14:textId="58BCED48" w:rsidR="00B0747E" w:rsidRDefault="00B0747E" w:rsidP="006E00D3">
      <w:pPr>
        <w:ind w:firstLineChars="202" w:firstLine="424"/>
      </w:pPr>
      <w:r>
        <w:rPr>
          <w:rFonts w:hint="eastAsia"/>
        </w:rPr>
        <w:t>这里我们看到了nn</w:t>
      </w:r>
      <w:r>
        <w:t>.embedding</w:t>
      </w:r>
      <w:r>
        <w:rPr>
          <w:rFonts w:hint="eastAsia"/>
        </w:rPr>
        <w:t>类，说明这是采用词向量模型和网络模型共同训练的方式完成的，如果想使用word</w:t>
      </w:r>
      <w:r>
        <w:t>2</w:t>
      </w:r>
      <w:r>
        <w:rPr>
          <w:rFonts w:hint="eastAsia"/>
        </w:rPr>
        <w:t>vec模型，那我们只需要不经过nn</w:t>
      </w:r>
      <w:r>
        <w:t>.embedding</w:t>
      </w:r>
      <w:r>
        <w:rPr>
          <w:rFonts w:hint="eastAsia"/>
        </w:rPr>
        <w:t>操作，直接将输入送到conv里面进行卷积操作即可。</w:t>
      </w:r>
    </w:p>
    <w:p w14:paraId="774783B9" w14:textId="52EB532A" w:rsidR="00B0747E" w:rsidRDefault="00B0747E" w:rsidP="006E00D3">
      <w:pPr>
        <w:ind w:firstLineChars="202" w:firstLine="424"/>
      </w:pPr>
      <w:r>
        <w:rPr>
          <w:rFonts w:hint="eastAsia"/>
        </w:rPr>
        <w:t>这里我们对卷积和B</w:t>
      </w:r>
      <w:r>
        <w:t>N</w:t>
      </w:r>
      <w:r>
        <w:rPr>
          <w:rFonts w:hint="eastAsia"/>
        </w:rPr>
        <w:t>的初始参数进行了初始化设计，对于二维卷积核来说，我们让他的weight满足kaiming初始化方法，而bias直接设置为常数0；对于B</w:t>
      </w:r>
      <w:r>
        <w:t>N</w:t>
      </w:r>
      <w:r>
        <w:rPr>
          <w:rFonts w:hint="eastAsia"/>
        </w:rPr>
        <w:t>操作，我们将weight设置为1，bias设置为0，这算是一种现在比较流行的初始化方法。</w:t>
      </w:r>
    </w:p>
    <w:p w14:paraId="7580A55B" w14:textId="63549921" w:rsidR="00B0747E" w:rsidRDefault="00B0747E" w:rsidP="00404BF0"/>
    <w:p w14:paraId="3F83779B" w14:textId="5450C0EA" w:rsidR="00B0747E" w:rsidRDefault="006E00D3" w:rsidP="006E00D3">
      <w:pPr>
        <w:pStyle w:val="3"/>
      </w:pPr>
      <w:bookmarkStart w:id="34" w:name="_Toc106320833"/>
      <w:r>
        <w:t>4</w:t>
      </w:r>
      <w:r w:rsidR="00B0747E">
        <w:t>.4.2</w:t>
      </w:r>
      <w:r w:rsidR="00484A24">
        <w:t>A</w:t>
      </w:r>
      <w:r w:rsidR="00484A24">
        <w:rPr>
          <w:rFonts w:hint="eastAsia"/>
        </w:rPr>
        <w:t>tt</w:t>
      </w:r>
      <w:r w:rsidR="00484A24">
        <w:t>T</w:t>
      </w:r>
      <w:r w:rsidR="00484A24">
        <w:rPr>
          <w:rFonts w:hint="eastAsia"/>
        </w:rPr>
        <w:t>ext</w:t>
      </w:r>
      <w:r w:rsidR="00484A24">
        <w:t>CNN</w:t>
      </w:r>
      <w:bookmarkEnd w:id="34"/>
    </w:p>
    <w:p w14:paraId="5F720375" w14:textId="4E3F8FC1" w:rsidR="00484A24" w:rsidRDefault="00484A24" w:rsidP="006E00D3">
      <w:pPr>
        <w:ind w:firstLineChars="202" w:firstLine="424"/>
      </w:pPr>
      <w:r>
        <w:rPr>
          <w:rFonts w:hint="eastAsia"/>
        </w:rPr>
        <w:t>我们在前面介绍了这个网络，就是在Text</w:t>
      </w:r>
      <w:r>
        <w:t>CNN</w:t>
      </w:r>
      <w:r>
        <w:rPr>
          <w:rFonts w:hint="eastAsia"/>
        </w:rPr>
        <w:t>中加入了空间注意力机制模块，让网络的注意力能够有更好的分配，我们在这里展示一下空间注意力的代码如下所示：</w:t>
      </w:r>
    </w:p>
    <w:p w14:paraId="180ABFDD" w14:textId="1DDCFA90" w:rsidR="00484A24" w:rsidRDefault="00484A24" w:rsidP="00404BF0">
      <w:r w:rsidRPr="00484A24">
        <w:lastRenderedPageBreak/>
        <w:drawing>
          <wp:inline distT="0" distB="0" distL="0" distR="0" wp14:anchorId="2F086B61" wp14:editId="57B0348D">
            <wp:extent cx="5274310" cy="1221105"/>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1221105"/>
                    </a:xfrm>
                    <a:prstGeom prst="rect">
                      <a:avLst/>
                    </a:prstGeom>
                  </pic:spPr>
                </pic:pic>
              </a:graphicData>
            </a:graphic>
          </wp:inline>
        </w:drawing>
      </w:r>
    </w:p>
    <w:p w14:paraId="41852B06" w14:textId="50B22223" w:rsidR="00484A24" w:rsidRDefault="00484A24" w:rsidP="00227F81">
      <w:pPr>
        <w:ind w:firstLineChars="202" w:firstLine="424"/>
      </w:pPr>
      <w:r>
        <w:rPr>
          <w:rFonts w:hint="eastAsia"/>
        </w:rPr>
        <w:t>空间注意力机制是为了给每层中的像素点值（这里用了图像处理中的说法，放在N</w:t>
      </w:r>
      <w:r>
        <w:t>LP</w:t>
      </w:r>
      <w:r>
        <w:rPr>
          <w:rFonts w:hint="eastAsia"/>
        </w:rPr>
        <w:t>中，其实相当于是每个单词的行向量中的每一个值）分配一个网络可以进行自我学习的权重，这样他就可以学习出来哪个单词可能会更加的需要注意力。</w:t>
      </w:r>
    </w:p>
    <w:p w14:paraId="38ADB909" w14:textId="03AC13CF" w:rsidR="00484A24" w:rsidRDefault="00484A24" w:rsidP="00227F81">
      <w:pPr>
        <w:ind w:firstLineChars="202" w:firstLine="424"/>
      </w:pPr>
      <w:r>
        <w:rPr>
          <w:rFonts w:hint="eastAsia"/>
        </w:rPr>
        <w:t>整个的实现过程就是对空间中的每个点，在channel维度上求一次最大值，再求一次平均值，这样我们就可以得到两层mask，然后将这两层mask通过一个卷积操作，将他转换成一个mask输出，并把他作为权重和我们的原始数据相乘即可。</w:t>
      </w:r>
    </w:p>
    <w:p w14:paraId="4449CA6B" w14:textId="5DE738F2" w:rsidR="00484A24" w:rsidRDefault="00484A24" w:rsidP="00404BF0"/>
    <w:p w14:paraId="0A808019" w14:textId="15760DE1" w:rsidR="00484A24" w:rsidRDefault="00227F81" w:rsidP="00227F81">
      <w:pPr>
        <w:pStyle w:val="3"/>
      </w:pPr>
      <w:bookmarkStart w:id="35" w:name="_Toc106320834"/>
      <w:r>
        <w:t>4</w:t>
      </w:r>
      <w:r w:rsidR="00484A24">
        <w:t>.4.3</w:t>
      </w:r>
      <w:r w:rsidR="00484A24">
        <w:rPr>
          <w:rFonts w:hint="eastAsia"/>
        </w:rPr>
        <w:t>预测方法</w:t>
      </w:r>
      <w:bookmarkEnd w:id="35"/>
    </w:p>
    <w:p w14:paraId="2E6B0F3C" w14:textId="161B9394" w:rsidR="00484A24" w:rsidRDefault="00484A24" w:rsidP="00227F81">
      <w:pPr>
        <w:ind w:firstLineChars="202" w:firstLine="424"/>
      </w:pPr>
      <w:r>
        <w:rPr>
          <w:rFonts w:hint="eastAsia"/>
        </w:rPr>
        <w:t>最后，讲完了网络的训练和所有的操作之后，我们需要讲解一下如何去对测试集中的数据或者我们人为输入的数据，利用训练好的模型进行预测。首先，我们需要同训练集的处理一样，根据我们选用的分词方式以及词向量生成方式，对待预测的</w:t>
      </w:r>
      <w:r w:rsidR="00F913F8">
        <w:rPr>
          <w:rFonts w:hint="eastAsia"/>
        </w:rPr>
        <w:t>数据进行处理，将他们生成可以送入网络预测的矩阵，具体过程和训练集的生成方式一样，前面已经介绍过，这里就不再赘述。</w:t>
      </w:r>
    </w:p>
    <w:p w14:paraId="1C1F3D48" w14:textId="4F775895" w:rsidR="00F913F8" w:rsidRDefault="00F913F8" w:rsidP="00227F81">
      <w:pPr>
        <w:ind w:firstLineChars="202" w:firstLine="424"/>
      </w:pPr>
      <w:r>
        <w:rPr>
          <w:rFonts w:hint="eastAsia"/>
        </w:rPr>
        <w:t>然后我们需要将这些矩阵送入网络中去，具体代码如下：</w:t>
      </w:r>
    </w:p>
    <w:p w14:paraId="6888C44B" w14:textId="1EF2F3FC" w:rsidR="00F913F8" w:rsidRDefault="00F913F8" w:rsidP="00404BF0">
      <w:r w:rsidRPr="00F913F8">
        <w:drawing>
          <wp:inline distT="0" distB="0" distL="0" distR="0" wp14:anchorId="30FEDB5E" wp14:editId="466BEC63">
            <wp:extent cx="5274310" cy="148907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1489075"/>
                    </a:xfrm>
                    <a:prstGeom prst="rect">
                      <a:avLst/>
                    </a:prstGeom>
                  </pic:spPr>
                </pic:pic>
              </a:graphicData>
            </a:graphic>
          </wp:inline>
        </w:drawing>
      </w:r>
    </w:p>
    <w:p w14:paraId="6986C49D" w14:textId="1ECAA8EE" w:rsidR="00F913F8" w:rsidRDefault="00F913F8" w:rsidP="00227F81">
      <w:pPr>
        <w:ind w:firstLineChars="202" w:firstLine="424"/>
      </w:pPr>
      <w:r>
        <w:rPr>
          <w:rFonts w:hint="eastAsia"/>
        </w:rPr>
        <w:t>我们需要将网络设置为eval模式，即测试模式，然后对数据进行预测。</w:t>
      </w:r>
    </w:p>
    <w:p w14:paraId="3CB677AA" w14:textId="726A3645" w:rsidR="00F913F8" w:rsidRDefault="00F913F8" w:rsidP="00227F81">
      <w:pPr>
        <w:ind w:firstLineChars="202" w:firstLine="424"/>
      </w:pPr>
      <w:r>
        <w:rPr>
          <w:rFonts w:hint="eastAsia"/>
        </w:rPr>
        <w:t>最终将预测二分类结果中比较大的值的索引，作为最终的标签输出；即如果这个标签为1的话，我们认为它是积极的；如果标签为0的话，则我们认为它是消极的。</w:t>
      </w:r>
    </w:p>
    <w:p w14:paraId="5BA5B717" w14:textId="76F86F9D" w:rsidR="00F913F8" w:rsidRDefault="00F913F8" w:rsidP="00955F2D"/>
    <w:p w14:paraId="33DEC1F6" w14:textId="53413B51" w:rsidR="00955F2D" w:rsidRDefault="00955F2D" w:rsidP="00955F2D">
      <w:pPr>
        <w:pStyle w:val="2"/>
      </w:pPr>
      <w:bookmarkStart w:id="36" w:name="_Toc106320835"/>
      <w:r>
        <w:rPr>
          <w:rFonts w:hint="eastAsia"/>
        </w:rPr>
        <w:t>4</w:t>
      </w:r>
      <w:r>
        <w:t>.5</w:t>
      </w:r>
      <w:r>
        <w:rPr>
          <w:rFonts w:hint="eastAsia"/>
        </w:rPr>
        <w:t>系统界面设计</w:t>
      </w:r>
      <w:bookmarkEnd w:id="36"/>
    </w:p>
    <w:p w14:paraId="2E014FE9" w14:textId="57FFED71" w:rsidR="00955F2D" w:rsidRDefault="00955F2D" w:rsidP="00955F2D">
      <w:r>
        <w:tab/>
      </w:r>
      <w:r>
        <w:rPr>
          <w:rFonts w:hint="eastAsia"/>
        </w:rPr>
        <w:t>为了更好地展示我们的模型效果，以及提供人机交互的可操作空间，我们使用了</w:t>
      </w:r>
      <w:r>
        <w:t>QT D</w:t>
      </w:r>
      <w:r>
        <w:rPr>
          <w:rFonts w:hint="eastAsia"/>
        </w:rPr>
        <w:t>esigner配合python，设计了一个简单的人机交互界面。使用Q</w:t>
      </w:r>
      <w:r>
        <w:t xml:space="preserve">T </w:t>
      </w:r>
      <w:r>
        <w:rPr>
          <w:rFonts w:hint="eastAsia"/>
        </w:rPr>
        <w:t>designer绘制界面的情况如下：</w:t>
      </w:r>
    </w:p>
    <w:p w14:paraId="1044F6DF" w14:textId="1EAEB795" w:rsidR="00955F2D" w:rsidRDefault="00D84364" w:rsidP="00955F2D">
      <w:r w:rsidRPr="00D84364">
        <w:lastRenderedPageBreak/>
        <w:drawing>
          <wp:inline distT="0" distB="0" distL="0" distR="0" wp14:anchorId="4027EBE6" wp14:editId="34B1A90A">
            <wp:extent cx="5274310" cy="296672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2966720"/>
                    </a:xfrm>
                    <a:prstGeom prst="rect">
                      <a:avLst/>
                    </a:prstGeom>
                  </pic:spPr>
                </pic:pic>
              </a:graphicData>
            </a:graphic>
          </wp:inline>
        </w:drawing>
      </w:r>
    </w:p>
    <w:p w14:paraId="2FC58587" w14:textId="3E753A75" w:rsidR="00D84364" w:rsidRDefault="00D84364" w:rsidP="00955F2D">
      <w:r>
        <w:tab/>
      </w:r>
      <w:r>
        <w:rPr>
          <w:rFonts w:hint="eastAsia"/>
        </w:rPr>
        <w:t>一共有两个界面组成，第一个界面负责选择不同的模型方式，而第二个界面负责</w:t>
      </w:r>
      <w:r w:rsidR="00842280">
        <w:rPr>
          <w:rFonts w:hint="eastAsia"/>
        </w:rPr>
        <w:t>展示模型的成果以及形成人机交互的情况。</w:t>
      </w:r>
    </w:p>
    <w:p w14:paraId="32506416" w14:textId="7AB1BC19" w:rsidR="00842280" w:rsidRDefault="00842280" w:rsidP="00955F2D">
      <w:r>
        <w:tab/>
      </w:r>
      <w:r>
        <w:rPr>
          <w:rFonts w:hint="eastAsia"/>
        </w:rPr>
        <w:t>使用Q</w:t>
      </w:r>
      <w:r>
        <w:t xml:space="preserve">T </w:t>
      </w:r>
      <w:r>
        <w:rPr>
          <w:rFonts w:hint="eastAsia"/>
        </w:rPr>
        <w:t>designer生成的窗口文件为ui格式，我们需要将ui格式的文件先转化为py文件，方便我们后续的处理，在cmd中cd到对应文件所在的地址，然后使用如下面命令即可实现文件格式的转化：</w:t>
      </w:r>
    </w:p>
    <w:p w14:paraId="0F89F555" w14:textId="3B5FFB6B" w:rsidR="00842280" w:rsidRDefault="00842280" w:rsidP="00955F2D">
      <w:r w:rsidRPr="00842280">
        <w:drawing>
          <wp:inline distT="0" distB="0" distL="0" distR="0" wp14:anchorId="1142F0EF" wp14:editId="33DEBD58">
            <wp:extent cx="5274310" cy="96647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966470"/>
                    </a:xfrm>
                    <a:prstGeom prst="rect">
                      <a:avLst/>
                    </a:prstGeom>
                  </pic:spPr>
                </pic:pic>
              </a:graphicData>
            </a:graphic>
          </wp:inline>
        </w:drawing>
      </w:r>
    </w:p>
    <w:p w14:paraId="6C3D196D" w14:textId="09CB913C" w:rsidR="00842280" w:rsidRDefault="00842280" w:rsidP="00955F2D">
      <w:r>
        <w:tab/>
      </w:r>
      <w:r>
        <w:rPr>
          <w:rFonts w:hint="eastAsia"/>
        </w:rPr>
        <w:t>我们就将Untitled.</w:t>
      </w:r>
      <w:r>
        <w:t>ui</w:t>
      </w:r>
      <w:r>
        <w:rPr>
          <w:rFonts w:hint="eastAsia"/>
        </w:rPr>
        <w:t>文件转换为了</w:t>
      </w:r>
      <w:r>
        <w:t>srs.py</w:t>
      </w:r>
      <w:r>
        <w:rPr>
          <w:rFonts w:hint="eastAsia"/>
        </w:rPr>
        <w:t>文件。</w:t>
      </w:r>
    </w:p>
    <w:p w14:paraId="618F6790" w14:textId="0BC3F170" w:rsidR="00842280" w:rsidRDefault="00842280" w:rsidP="00955F2D">
      <w:r>
        <w:tab/>
      </w:r>
      <w:r>
        <w:rPr>
          <w:rFonts w:hint="eastAsia"/>
        </w:rPr>
        <w:t>然后我们需要重新创建一个py文件，然后分别从两个界面生成的py文件中导入对应的窗口</w:t>
      </w:r>
      <w:r w:rsidR="00E52C4B">
        <w:rPr>
          <w:rFonts w:hint="eastAsia"/>
        </w:rPr>
        <w:t>。我们首先要实现的一个操作是，当点击第一个窗口时的按键时，能够跳转到第二个窗口，具体的实现代码如下所示：</w:t>
      </w:r>
    </w:p>
    <w:p w14:paraId="771210F4" w14:textId="6B44B913" w:rsidR="00E52C4B" w:rsidRPr="00955F2D" w:rsidRDefault="00E52C4B" w:rsidP="00955F2D">
      <w:r>
        <mc:AlternateContent>
          <mc:Choice Requires="wps">
            <w:drawing>
              <wp:anchor distT="0" distB="0" distL="114300" distR="114300" simplePos="0" relativeHeight="251663360" behindDoc="0" locked="0" layoutInCell="1" allowOverlap="1" wp14:anchorId="467D0FAE" wp14:editId="42FD4252">
                <wp:simplePos x="0" y="0"/>
                <wp:positionH relativeFrom="column">
                  <wp:posOffset>655320</wp:posOffset>
                </wp:positionH>
                <wp:positionV relativeFrom="paragraph">
                  <wp:posOffset>861060</wp:posOffset>
                </wp:positionV>
                <wp:extent cx="4556760" cy="236220"/>
                <wp:effectExtent l="0" t="0" r="15240" b="11430"/>
                <wp:wrapNone/>
                <wp:docPr id="22" name="矩形 22"/>
                <wp:cNvGraphicFramePr/>
                <a:graphic xmlns:a="http://schemas.openxmlformats.org/drawingml/2006/main">
                  <a:graphicData uri="http://schemas.microsoft.com/office/word/2010/wordprocessingShape">
                    <wps:wsp>
                      <wps:cNvSpPr/>
                      <wps:spPr>
                        <a:xfrm>
                          <a:off x="0" y="0"/>
                          <a:ext cx="4556760" cy="23622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20822D" id="矩形 22" o:spid="_x0000_s1026" style="position:absolute;left:0;text-align:left;margin-left:51.6pt;margin-top:67.8pt;width:358.8pt;height:18.6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" filled="f" strokecolor="red" strokeweight="1pt"/>
            </w:pict>
          </mc:Fallback>
        </mc:AlternateContent>
      </w:r>
      <w:r w:rsidRPr="00E52C4B">
        <w:drawing>
          <wp:inline distT="0" distB="0" distL="0" distR="0" wp14:anchorId="6641DF4C" wp14:editId="387E15DE">
            <wp:extent cx="5274310" cy="2545715"/>
            <wp:effectExtent l="0" t="0" r="254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545715"/>
                    </a:xfrm>
                    <a:prstGeom prst="rect">
                      <a:avLst/>
                    </a:prstGeom>
                  </pic:spPr>
                </pic:pic>
              </a:graphicData>
            </a:graphic>
          </wp:inline>
        </w:drawing>
      </w:r>
    </w:p>
    <w:p w14:paraId="4311C947" w14:textId="2A2A7C74" w:rsidR="00E52C4B" w:rsidRDefault="00E52C4B" w:rsidP="00E52C4B">
      <w:pPr>
        <w:ind w:firstLineChars="202" w:firstLine="424"/>
      </w:pPr>
      <w:r>
        <w:rPr>
          <w:rFonts w:hint="eastAsia"/>
        </w:rPr>
        <w:t>在我们的主窗口类的初始化中，我们将按键和process函数进行捆绑连接，如红框所示。</w:t>
      </w:r>
      <w:r>
        <w:rPr>
          <w:rFonts w:hint="eastAsia"/>
        </w:rPr>
        <w:lastRenderedPageBreak/>
        <w:t>只要我们点击了对应的按键，系统就会立马去执行process函数。</w:t>
      </w:r>
    </w:p>
    <w:p w14:paraId="3AF533E6" w14:textId="4592A065" w:rsidR="00E52C4B" w:rsidRDefault="00E52C4B" w:rsidP="00E52C4B">
      <w:pPr>
        <w:ind w:firstLineChars="202" w:firstLine="424"/>
      </w:pPr>
      <w:r>
        <w:rPr>
          <w:rFonts w:hint="eastAsia"/>
        </w:rPr>
        <w:t>而在process函数中，我们首先通过abc读取此时窗口1中对应的方式选择当中的文本，即current</w:t>
      </w:r>
      <w:r>
        <w:t>T</w:t>
      </w:r>
      <w:r>
        <w:rPr>
          <w:rFonts w:hint="eastAsia"/>
        </w:rPr>
        <w:t>ext，这一步骤的主要目的是为了让我们能够通过用户的不同方式选择，去后台中调用我们训练好的模型进行预测。然后我们定义了一个子窗口，这个子窗口就是需要弹出的第二个窗口，然后将他通过show函数给弹出来即可。</w:t>
      </w:r>
    </w:p>
    <w:p w14:paraId="252027FD" w14:textId="4EB43510" w:rsidR="00E52C4B" w:rsidRDefault="00E52C4B" w:rsidP="00E52C4B">
      <w:pPr>
        <w:ind w:firstLineChars="202" w:firstLine="424"/>
      </w:pPr>
      <w:r>
        <w:rPr>
          <w:rFonts w:hint="eastAsia"/>
        </w:rPr>
        <w:t>而子窗口类中，接收到了刚才传过来的abc三个参数，这样就可以根据这三个参数选择具体的模型了。子窗口类的初始化函数如下所示：</w:t>
      </w:r>
    </w:p>
    <w:p w14:paraId="72649075" w14:textId="25175CC0" w:rsidR="00CC0570" w:rsidRDefault="00CC0570" w:rsidP="00CC0570">
      <w:pPr>
        <w:ind w:firstLineChars="202" w:firstLine="424"/>
        <w:jc w:val="center"/>
      </w:pPr>
      <w:r w:rsidRPr="00CC0570">
        <w:drawing>
          <wp:inline distT="0" distB="0" distL="0" distR="0" wp14:anchorId="59D4B64C" wp14:editId="51A0E8FF">
            <wp:extent cx="3841750" cy="2819565"/>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845744" cy="2822496"/>
                    </a:xfrm>
                    <a:prstGeom prst="rect">
                      <a:avLst/>
                    </a:prstGeom>
                  </pic:spPr>
                </pic:pic>
              </a:graphicData>
            </a:graphic>
          </wp:inline>
        </w:drawing>
      </w:r>
    </w:p>
    <w:p w14:paraId="0C4DEAA0" w14:textId="62B4AA4D" w:rsidR="00CC0570" w:rsidRDefault="00CC0570" w:rsidP="00CC0570">
      <w:pPr>
        <w:tabs>
          <w:tab w:val="left" w:pos="426"/>
        </w:tabs>
        <w:ind w:firstLineChars="202" w:firstLine="424"/>
      </w:pPr>
      <w:r>
        <w:rPr>
          <w:rFonts w:hint="eastAsia"/>
        </w:rPr>
        <w:t>我们发现，在子窗口中，我们首先读取了从主窗口中传递过来的用户选择的不同分词方式，词向量选择方式以及分类网络模型</w:t>
      </w:r>
      <w:r w:rsidR="00F64817">
        <w:rPr>
          <w:rFonts w:hint="eastAsia"/>
        </w:rPr>
        <w:t>，然后通过多个if和else函数进行判断和选择，最终将用户选择的模型显示在界面上，并且将这个模型的正确率一并显示在界面上。</w:t>
      </w:r>
    </w:p>
    <w:p w14:paraId="47F639E4" w14:textId="6F1074C8" w:rsidR="00F64817" w:rsidRDefault="00F64817" w:rsidP="00CC0570">
      <w:pPr>
        <w:tabs>
          <w:tab w:val="left" w:pos="426"/>
        </w:tabs>
        <w:ind w:firstLineChars="202" w:firstLine="424"/>
      </w:pPr>
      <w:r>
        <w:rPr>
          <w:rFonts w:hint="eastAsia"/>
        </w:rPr>
        <w:t>然后当我们在子窗口的文本框中输入对应的文本时，然后点击子窗口上的对应按钮时，我们会跳转到另一个函数，如下所示：</w:t>
      </w:r>
    </w:p>
    <w:p w14:paraId="655D0242" w14:textId="3EFD067B" w:rsidR="00F64817" w:rsidRDefault="00F64817" w:rsidP="00F64817">
      <w:pPr>
        <w:tabs>
          <w:tab w:val="left" w:pos="426"/>
        </w:tabs>
        <w:ind w:firstLineChars="202" w:firstLine="424"/>
        <w:jc w:val="center"/>
      </w:pPr>
      <w:r w:rsidRPr="00F64817">
        <w:drawing>
          <wp:inline distT="0" distB="0" distL="0" distR="0" wp14:anchorId="5CA487E4" wp14:editId="6869D429">
            <wp:extent cx="4519219" cy="30403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522731" cy="3042743"/>
                    </a:xfrm>
                    <a:prstGeom prst="rect">
                      <a:avLst/>
                    </a:prstGeom>
                  </pic:spPr>
                </pic:pic>
              </a:graphicData>
            </a:graphic>
          </wp:inline>
        </w:drawing>
      </w:r>
    </w:p>
    <w:p w14:paraId="0BEE7182" w14:textId="2083C19D" w:rsidR="00F64817" w:rsidRDefault="00F64817" w:rsidP="00F64817">
      <w:pPr>
        <w:tabs>
          <w:tab w:val="left" w:pos="426"/>
        </w:tabs>
        <w:ind w:firstLineChars="202" w:firstLine="424"/>
      </w:pPr>
      <w:r>
        <w:rPr>
          <w:rFonts w:hint="eastAsia"/>
        </w:rPr>
        <w:t>我们使用xxx先读入文本框中输入的text信息，然后也是根据用户选择的模型，通过if</w:t>
      </w:r>
      <w:r>
        <w:rPr>
          <w:rFonts w:hint="eastAsia"/>
        </w:rPr>
        <w:lastRenderedPageBreak/>
        <w:t>和else语句，从后台调取我们训练好的对应模型，然后用此模型对输入的文本做预测，最终将预测结果写入result并显示在桌面上。</w:t>
      </w:r>
    </w:p>
    <w:p w14:paraId="79A75BEE" w14:textId="79DBC72C" w:rsidR="00F64817" w:rsidRDefault="00F64817" w:rsidP="00F64817">
      <w:pPr>
        <w:tabs>
          <w:tab w:val="left" w:pos="426"/>
        </w:tabs>
        <w:ind w:firstLineChars="202" w:firstLine="424"/>
      </w:pPr>
      <w:r>
        <w:rPr>
          <w:rFonts w:hint="eastAsia"/>
        </w:rPr>
        <w:t>至此，整个模块的设计介绍完毕。</w:t>
      </w:r>
    </w:p>
    <w:p w14:paraId="1100802B" w14:textId="204AC8EC" w:rsidR="00D22B74" w:rsidRDefault="00D22B74" w:rsidP="00D22B74">
      <w:pPr>
        <w:pStyle w:val="1"/>
      </w:pPr>
      <w:bookmarkStart w:id="37" w:name="_Toc106320836"/>
      <w:r>
        <w:rPr>
          <w:rFonts w:hint="eastAsia"/>
        </w:rPr>
        <w:t>5</w:t>
      </w:r>
      <w:r>
        <w:t>.</w:t>
      </w:r>
      <w:r>
        <w:rPr>
          <w:rFonts w:hint="eastAsia"/>
        </w:rPr>
        <w:t>数据结果分析</w:t>
      </w:r>
      <w:bookmarkEnd w:id="37"/>
    </w:p>
    <w:p w14:paraId="64799A21" w14:textId="0E808209" w:rsidR="00D22B74" w:rsidRDefault="00D22B74" w:rsidP="00D22B74">
      <w:r>
        <w:tab/>
      </w:r>
      <w:r>
        <w:rPr>
          <w:rFonts w:hint="eastAsia"/>
        </w:rPr>
        <w:t>我们在第四部分的模块设计中，一共实现了三种不同的分词方式，两种不同的词向量生成方式，以及两种不同的分类网络，进行组合后，我们就有了1</w:t>
      </w:r>
      <w:r>
        <w:t>2</w:t>
      </w:r>
      <w:r>
        <w:rPr>
          <w:rFonts w:hint="eastAsia"/>
        </w:rPr>
        <w:t>种不同的模型。我们对这1</w:t>
      </w:r>
      <w:r>
        <w:t>2</w:t>
      </w:r>
      <w:r>
        <w:rPr>
          <w:rFonts w:hint="eastAsia"/>
        </w:rPr>
        <w:t>种模型在网络中分别进行训练，然后用我们的3</w:t>
      </w:r>
      <w:r>
        <w:t>000</w:t>
      </w:r>
      <w:r>
        <w:rPr>
          <w:rFonts w:hint="eastAsia"/>
        </w:rPr>
        <w:t>条测试集评论进行测试，最终输出他们的正确率情况，代码如下：</w:t>
      </w:r>
    </w:p>
    <w:p w14:paraId="730956B4" w14:textId="6B113F47" w:rsidR="00D22B74" w:rsidRDefault="00D22B74" w:rsidP="00D22B74">
      <w:pPr>
        <w:jc w:val="center"/>
      </w:pPr>
      <w:r w:rsidRPr="00D22B74">
        <w:drawing>
          <wp:inline distT="0" distB="0" distL="0" distR="0" wp14:anchorId="58878CB7" wp14:editId="11C91AAE">
            <wp:extent cx="4203700" cy="1890299"/>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213968" cy="1894916"/>
                    </a:xfrm>
                    <a:prstGeom prst="rect">
                      <a:avLst/>
                    </a:prstGeom>
                  </pic:spPr>
                </pic:pic>
              </a:graphicData>
            </a:graphic>
          </wp:inline>
        </w:drawing>
      </w:r>
    </w:p>
    <w:p w14:paraId="0FB57E3B" w14:textId="4D91AC5E" w:rsidR="00D22B74" w:rsidRDefault="00D22B74" w:rsidP="00D22B74">
      <w:r>
        <w:tab/>
      </w:r>
      <w:r>
        <w:rPr>
          <w:rFonts w:hint="eastAsia"/>
        </w:rPr>
        <w:t>对于预测正确的样本，我们让right</w:t>
      </w:r>
      <w:r>
        <w:t>_count+1</w:t>
      </w:r>
      <w:r>
        <w:rPr>
          <w:rFonts w:hint="eastAsia"/>
        </w:rPr>
        <w:t>，对于错误的样本，我们让wrong</w:t>
      </w:r>
      <w:r>
        <w:t>_count+1</w:t>
      </w:r>
      <w:r>
        <w:rPr>
          <w:rFonts w:hint="eastAsia"/>
        </w:rPr>
        <w:t>，最终我们</w:t>
      </w:r>
      <w:r w:rsidR="0021412D">
        <w:rPr>
          <w:rFonts w:hint="eastAsia"/>
        </w:rPr>
        <w:t>将</w:t>
      </w:r>
      <m:oMath>
        <m:f>
          <m:fPr>
            <m:ctrlPr>
              <w:rPr>
                <w:rFonts w:ascii="Cambria Math" w:hAnsi="Cambria Math"/>
                <w:i/>
              </w:rPr>
            </m:ctrlPr>
          </m:fPr>
          <m:num>
            <m:r>
              <w:rPr>
                <w:rFonts w:ascii="Cambria Math" w:hAnsi="Cambria Math" w:hint="eastAsia"/>
              </w:rPr>
              <m:t>ri</m:t>
            </m:r>
            <m:r>
              <w:rPr>
                <w:rFonts w:ascii="Cambria Math" w:hAnsi="Cambria Math"/>
              </w:rPr>
              <m:t>ght_count</m:t>
            </m:r>
          </m:num>
          <m:den>
            <m:r>
              <w:rPr>
                <w:rFonts w:ascii="Cambria Math" w:hAnsi="Cambria Math"/>
              </w:rPr>
              <m:t xml:space="preserve">right_count+wrong_count </m:t>
            </m:r>
          </m:den>
        </m:f>
      </m:oMath>
      <w:r w:rsidR="0021412D">
        <w:rPr>
          <w:rFonts w:hint="eastAsia"/>
        </w:rPr>
        <w:t>作为我们模型对于测试集的正确率，最终1</w:t>
      </w:r>
      <w:r w:rsidR="0021412D">
        <w:t>2</w:t>
      </w:r>
      <w:r w:rsidR="0021412D">
        <w:rPr>
          <w:rFonts w:hint="eastAsia"/>
        </w:rPr>
        <w:t>种模型的正确率如下所示：</w:t>
      </w:r>
    </w:p>
    <w:tbl>
      <w:tblPr>
        <w:tblStyle w:val="a9"/>
        <w:tblW w:w="0" w:type="auto"/>
        <w:tblLook w:val="04A0" w:firstRow="1" w:lastRow="0" w:firstColumn="1" w:lastColumn="0" w:noHBand="0" w:noVBand="1"/>
      </w:tblPr>
      <w:tblGrid>
        <w:gridCol w:w="1129"/>
        <w:gridCol w:w="1276"/>
        <w:gridCol w:w="1764"/>
        <w:gridCol w:w="1390"/>
        <w:gridCol w:w="1391"/>
        <w:gridCol w:w="1346"/>
      </w:tblGrid>
      <w:tr w:rsidR="0021412D" w14:paraId="25CB8761" w14:textId="4AD96AB2" w:rsidTr="0021412D">
        <w:tc>
          <w:tcPr>
            <w:tcW w:w="1129" w:type="dxa"/>
          </w:tcPr>
          <w:p w14:paraId="5E14FFC1" w14:textId="4CF66D6C" w:rsidR="0021412D" w:rsidRPr="0021412D" w:rsidRDefault="0021412D" w:rsidP="00D22B74">
            <w:pPr>
              <w:rPr>
                <w:b/>
                <w:bCs/>
              </w:rPr>
            </w:pPr>
            <w:r w:rsidRPr="0021412D">
              <w:rPr>
                <w:rFonts w:hint="eastAsia"/>
                <w:b/>
                <w:bCs/>
              </w:rPr>
              <w:t>序号</w:t>
            </w:r>
          </w:p>
        </w:tc>
        <w:tc>
          <w:tcPr>
            <w:tcW w:w="1276" w:type="dxa"/>
          </w:tcPr>
          <w:p w14:paraId="66A46940" w14:textId="14F85315" w:rsidR="0021412D" w:rsidRPr="0021412D" w:rsidRDefault="0021412D" w:rsidP="00D22B74">
            <w:pPr>
              <w:rPr>
                <w:b/>
                <w:bCs/>
              </w:rPr>
            </w:pPr>
            <w:r w:rsidRPr="0021412D">
              <w:rPr>
                <w:rFonts w:hint="eastAsia"/>
                <w:b/>
                <w:bCs/>
              </w:rPr>
              <w:t>分词方式</w:t>
            </w:r>
          </w:p>
        </w:tc>
        <w:tc>
          <w:tcPr>
            <w:tcW w:w="1764" w:type="dxa"/>
          </w:tcPr>
          <w:p w14:paraId="4C66A9CB" w14:textId="6F68C914" w:rsidR="0021412D" w:rsidRPr="0021412D" w:rsidRDefault="0021412D" w:rsidP="00D22B74">
            <w:pPr>
              <w:rPr>
                <w:b/>
                <w:bCs/>
              </w:rPr>
            </w:pPr>
            <w:r w:rsidRPr="0021412D">
              <w:rPr>
                <w:rFonts w:hint="eastAsia"/>
                <w:b/>
                <w:bCs/>
              </w:rPr>
              <w:t>词向量生成方式</w:t>
            </w:r>
          </w:p>
        </w:tc>
        <w:tc>
          <w:tcPr>
            <w:tcW w:w="1390" w:type="dxa"/>
          </w:tcPr>
          <w:p w14:paraId="198CC004" w14:textId="5D350103" w:rsidR="0021412D" w:rsidRPr="0021412D" w:rsidRDefault="0021412D" w:rsidP="00D22B74">
            <w:pPr>
              <w:rPr>
                <w:b/>
                <w:bCs/>
              </w:rPr>
            </w:pPr>
            <w:r w:rsidRPr="0021412D">
              <w:rPr>
                <w:rFonts w:hint="eastAsia"/>
                <w:b/>
                <w:bCs/>
              </w:rPr>
              <w:t>神经网络</w:t>
            </w:r>
          </w:p>
        </w:tc>
        <w:tc>
          <w:tcPr>
            <w:tcW w:w="1391" w:type="dxa"/>
          </w:tcPr>
          <w:p w14:paraId="47AF292D" w14:textId="6910D4A4" w:rsidR="0021412D" w:rsidRPr="0021412D" w:rsidRDefault="0021412D" w:rsidP="00D22B74">
            <w:pPr>
              <w:rPr>
                <w:b/>
                <w:bCs/>
              </w:rPr>
            </w:pPr>
            <w:r w:rsidRPr="0021412D">
              <w:rPr>
                <w:rFonts w:hint="eastAsia"/>
                <w:b/>
                <w:bCs/>
              </w:rPr>
              <w:t>正确数量</w:t>
            </w:r>
          </w:p>
        </w:tc>
        <w:tc>
          <w:tcPr>
            <w:tcW w:w="1346" w:type="dxa"/>
          </w:tcPr>
          <w:p w14:paraId="11DF1CE3" w14:textId="5AC33C64" w:rsidR="0021412D" w:rsidRPr="0021412D" w:rsidRDefault="0021412D" w:rsidP="00D22B74">
            <w:pPr>
              <w:rPr>
                <w:b/>
                <w:bCs/>
              </w:rPr>
            </w:pPr>
            <w:r w:rsidRPr="0021412D">
              <w:rPr>
                <w:rFonts w:hint="eastAsia"/>
                <w:b/>
                <w:bCs/>
              </w:rPr>
              <w:t>正确率</w:t>
            </w:r>
          </w:p>
        </w:tc>
      </w:tr>
      <w:tr w:rsidR="0021412D" w14:paraId="5F5F56F0" w14:textId="3763EB5C" w:rsidTr="0021412D">
        <w:tc>
          <w:tcPr>
            <w:tcW w:w="1129" w:type="dxa"/>
          </w:tcPr>
          <w:p w14:paraId="0C155A86" w14:textId="04BE89BA" w:rsidR="0021412D" w:rsidRDefault="0021412D" w:rsidP="00D22B74">
            <w:r>
              <w:rPr>
                <w:rFonts w:hint="eastAsia"/>
              </w:rPr>
              <w:t>1</w:t>
            </w:r>
          </w:p>
        </w:tc>
        <w:tc>
          <w:tcPr>
            <w:tcW w:w="1276" w:type="dxa"/>
          </w:tcPr>
          <w:p w14:paraId="2A3E88B1" w14:textId="7CD30F13" w:rsidR="0021412D" w:rsidRDefault="0021412D" w:rsidP="00D22B74">
            <w:r>
              <w:t>J</w:t>
            </w:r>
            <w:r>
              <w:rPr>
                <w:rFonts w:hint="eastAsia"/>
              </w:rPr>
              <w:t>ieba</w:t>
            </w:r>
          </w:p>
        </w:tc>
        <w:tc>
          <w:tcPr>
            <w:tcW w:w="1764" w:type="dxa"/>
          </w:tcPr>
          <w:p w14:paraId="3C0EC91D" w14:textId="45140364" w:rsidR="0021412D" w:rsidRDefault="0021412D" w:rsidP="00D22B74">
            <w:r>
              <w:rPr>
                <w:rFonts w:hint="eastAsia"/>
              </w:rPr>
              <w:t>Word</w:t>
            </w:r>
            <w:r>
              <w:t>2V</w:t>
            </w:r>
            <w:r>
              <w:rPr>
                <w:rFonts w:hint="eastAsia"/>
              </w:rPr>
              <w:t>ec</w:t>
            </w:r>
          </w:p>
        </w:tc>
        <w:tc>
          <w:tcPr>
            <w:tcW w:w="1390" w:type="dxa"/>
          </w:tcPr>
          <w:p w14:paraId="1E463D12" w14:textId="6F027864" w:rsidR="0021412D" w:rsidRDefault="0021412D" w:rsidP="00D22B74">
            <w:r>
              <w:rPr>
                <w:rFonts w:hint="eastAsia"/>
              </w:rPr>
              <w:t>Text</w:t>
            </w:r>
            <w:r>
              <w:t>CNN</w:t>
            </w:r>
          </w:p>
        </w:tc>
        <w:tc>
          <w:tcPr>
            <w:tcW w:w="1391" w:type="dxa"/>
          </w:tcPr>
          <w:p w14:paraId="07A1A5B9" w14:textId="7E59597A" w:rsidR="0021412D" w:rsidRDefault="0021412D" w:rsidP="00D22B74">
            <w:r>
              <w:rPr>
                <w:rFonts w:hint="eastAsia"/>
              </w:rPr>
              <w:t>2</w:t>
            </w:r>
            <w:r>
              <w:t>345</w:t>
            </w:r>
            <w:r>
              <w:rPr>
                <w:rFonts w:hint="eastAsia"/>
              </w:rPr>
              <w:t>/</w:t>
            </w:r>
            <w:r>
              <w:t>3000</w:t>
            </w:r>
          </w:p>
        </w:tc>
        <w:tc>
          <w:tcPr>
            <w:tcW w:w="1346" w:type="dxa"/>
          </w:tcPr>
          <w:p w14:paraId="0F48F96C" w14:textId="1F8173E4" w:rsidR="0021412D" w:rsidRDefault="00C17C6B" w:rsidP="00D22B74">
            <w:r>
              <w:rPr>
                <w:rFonts w:hint="eastAsia"/>
              </w:rPr>
              <w:t>7</w:t>
            </w:r>
            <w:r>
              <w:t>8.2%</w:t>
            </w:r>
          </w:p>
        </w:tc>
      </w:tr>
      <w:tr w:rsidR="0021412D" w14:paraId="52E3B061" w14:textId="7D956545" w:rsidTr="0021412D">
        <w:tc>
          <w:tcPr>
            <w:tcW w:w="1129" w:type="dxa"/>
          </w:tcPr>
          <w:p w14:paraId="67971FE2" w14:textId="1CB66383" w:rsidR="0021412D" w:rsidRDefault="0021412D" w:rsidP="0021412D">
            <w:r>
              <w:rPr>
                <w:rFonts w:hint="eastAsia"/>
              </w:rPr>
              <w:t>2</w:t>
            </w:r>
          </w:p>
        </w:tc>
        <w:tc>
          <w:tcPr>
            <w:tcW w:w="1276" w:type="dxa"/>
          </w:tcPr>
          <w:p w14:paraId="2BAF141E" w14:textId="63C28352" w:rsidR="0021412D" w:rsidRDefault="0021412D" w:rsidP="0021412D">
            <w:r>
              <w:t>J</w:t>
            </w:r>
            <w:r>
              <w:rPr>
                <w:rFonts w:hint="eastAsia"/>
              </w:rPr>
              <w:t>ieba</w:t>
            </w:r>
          </w:p>
        </w:tc>
        <w:tc>
          <w:tcPr>
            <w:tcW w:w="1764" w:type="dxa"/>
          </w:tcPr>
          <w:p w14:paraId="76A395C4" w14:textId="1D2DBDF7" w:rsidR="0021412D" w:rsidRDefault="0021412D" w:rsidP="0021412D">
            <w:r>
              <w:rPr>
                <w:rFonts w:hint="eastAsia"/>
              </w:rPr>
              <w:t>Word</w:t>
            </w:r>
            <w:r>
              <w:t>2V</w:t>
            </w:r>
            <w:r>
              <w:rPr>
                <w:rFonts w:hint="eastAsia"/>
              </w:rPr>
              <w:t>ec</w:t>
            </w:r>
          </w:p>
        </w:tc>
        <w:tc>
          <w:tcPr>
            <w:tcW w:w="1390" w:type="dxa"/>
          </w:tcPr>
          <w:p w14:paraId="7CB57C5B" w14:textId="5BFA135C" w:rsidR="0021412D" w:rsidRDefault="0021412D" w:rsidP="0021412D">
            <w:r>
              <w:rPr>
                <w:rFonts w:hint="eastAsia"/>
              </w:rPr>
              <w:t>Att</w:t>
            </w:r>
            <w:r>
              <w:t>T</w:t>
            </w:r>
            <w:r>
              <w:rPr>
                <w:rFonts w:hint="eastAsia"/>
              </w:rPr>
              <w:t>ext</w:t>
            </w:r>
            <w:r>
              <w:t>CNN</w:t>
            </w:r>
          </w:p>
        </w:tc>
        <w:tc>
          <w:tcPr>
            <w:tcW w:w="1391" w:type="dxa"/>
          </w:tcPr>
          <w:p w14:paraId="5970AE83" w14:textId="38BB6D97" w:rsidR="0021412D" w:rsidRDefault="00C17C6B" w:rsidP="0021412D">
            <w:r>
              <w:rPr>
                <w:rFonts w:hint="eastAsia"/>
              </w:rPr>
              <w:t>2</w:t>
            </w:r>
            <w:r>
              <w:t>496/3000</w:t>
            </w:r>
          </w:p>
        </w:tc>
        <w:tc>
          <w:tcPr>
            <w:tcW w:w="1346" w:type="dxa"/>
          </w:tcPr>
          <w:p w14:paraId="675AFB61" w14:textId="004C1BC7" w:rsidR="0021412D" w:rsidRDefault="00C17C6B" w:rsidP="0021412D">
            <w:r>
              <w:rPr>
                <w:rFonts w:hint="eastAsia"/>
              </w:rPr>
              <w:t>8</w:t>
            </w:r>
            <w:r>
              <w:t>3.2%</w:t>
            </w:r>
          </w:p>
        </w:tc>
      </w:tr>
      <w:tr w:rsidR="0021412D" w14:paraId="5F3C39D3" w14:textId="286AA70F" w:rsidTr="0021412D">
        <w:tc>
          <w:tcPr>
            <w:tcW w:w="1129" w:type="dxa"/>
          </w:tcPr>
          <w:p w14:paraId="03F25C73" w14:textId="1C14623F" w:rsidR="0021412D" w:rsidRDefault="0021412D" w:rsidP="0021412D">
            <w:r>
              <w:rPr>
                <w:rFonts w:hint="eastAsia"/>
              </w:rPr>
              <w:t>3</w:t>
            </w:r>
          </w:p>
        </w:tc>
        <w:tc>
          <w:tcPr>
            <w:tcW w:w="1276" w:type="dxa"/>
          </w:tcPr>
          <w:p w14:paraId="03D147C7" w14:textId="3834CBDD" w:rsidR="0021412D" w:rsidRDefault="0021412D" w:rsidP="0021412D">
            <w:r>
              <w:t>J</w:t>
            </w:r>
            <w:r>
              <w:rPr>
                <w:rFonts w:hint="eastAsia"/>
              </w:rPr>
              <w:t>ieba</w:t>
            </w:r>
          </w:p>
        </w:tc>
        <w:tc>
          <w:tcPr>
            <w:tcW w:w="1764" w:type="dxa"/>
          </w:tcPr>
          <w:p w14:paraId="0EBB3FEA" w14:textId="7297C8AF" w:rsidR="0021412D" w:rsidRDefault="0021412D" w:rsidP="0021412D">
            <w:r>
              <w:rPr>
                <w:rFonts w:hint="eastAsia"/>
              </w:rPr>
              <w:t>Embedding</w:t>
            </w:r>
          </w:p>
        </w:tc>
        <w:tc>
          <w:tcPr>
            <w:tcW w:w="1390" w:type="dxa"/>
          </w:tcPr>
          <w:p w14:paraId="408FA456" w14:textId="6C41E981" w:rsidR="0021412D" w:rsidRDefault="0021412D" w:rsidP="0021412D">
            <w:r>
              <w:rPr>
                <w:rFonts w:hint="eastAsia"/>
              </w:rPr>
              <w:t>Text</w:t>
            </w:r>
            <w:r>
              <w:t>CNN</w:t>
            </w:r>
          </w:p>
        </w:tc>
        <w:tc>
          <w:tcPr>
            <w:tcW w:w="1391" w:type="dxa"/>
          </w:tcPr>
          <w:p w14:paraId="61A05726" w14:textId="0351091D" w:rsidR="0021412D" w:rsidRDefault="00C17C6B" w:rsidP="0021412D">
            <w:r>
              <w:rPr>
                <w:rFonts w:hint="eastAsia"/>
              </w:rPr>
              <w:t>2</w:t>
            </w:r>
            <w:r>
              <w:t>395/3000</w:t>
            </w:r>
          </w:p>
        </w:tc>
        <w:tc>
          <w:tcPr>
            <w:tcW w:w="1346" w:type="dxa"/>
          </w:tcPr>
          <w:p w14:paraId="1E97B6BB" w14:textId="0998D8CC" w:rsidR="0021412D" w:rsidRDefault="00C17C6B" w:rsidP="0021412D">
            <w:r>
              <w:rPr>
                <w:rFonts w:hint="eastAsia"/>
              </w:rPr>
              <w:t>7</w:t>
            </w:r>
            <w:r>
              <w:t>9.8%</w:t>
            </w:r>
          </w:p>
        </w:tc>
      </w:tr>
      <w:tr w:rsidR="0021412D" w14:paraId="25F7131D" w14:textId="3D49D3F7" w:rsidTr="0021412D">
        <w:tc>
          <w:tcPr>
            <w:tcW w:w="1129" w:type="dxa"/>
          </w:tcPr>
          <w:p w14:paraId="422B299C" w14:textId="5509D391" w:rsidR="0021412D" w:rsidRDefault="0021412D" w:rsidP="0021412D">
            <w:r>
              <w:rPr>
                <w:rFonts w:hint="eastAsia"/>
              </w:rPr>
              <w:t>4</w:t>
            </w:r>
          </w:p>
        </w:tc>
        <w:tc>
          <w:tcPr>
            <w:tcW w:w="1276" w:type="dxa"/>
          </w:tcPr>
          <w:p w14:paraId="0CE82FDA" w14:textId="5C7DA66A" w:rsidR="0021412D" w:rsidRDefault="0021412D" w:rsidP="0021412D">
            <w:r>
              <w:t>J</w:t>
            </w:r>
            <w:r>
              <w:rPr>
                <w:rFonts w:hint="eastAsia"/>
              </w:rPr>
              <w:t>ieba</w:t>
            </w:r>
          </w:p>
        </w:tc>
        <w:tc>
          <w:tcPr>
            <w:tcW w:w="1764" w:type="dxa"/>
          </w:tcPr>
          <w:p w14:paraId="42806588" w14:textId="06397492" w:rsidR="0021412D" w:rsidRDefault="0021412D" w:rsidP="0021412D">
            <w:r>
              <w:rPr>
                <w:rFonts w:hint="eastAsia"/>
              </w:rPr>
              <w:t>Embedding</w:t>
            </w:r>
          </w:p>
        </w:tc>
        <w:tc>
          <w:tcPr>
            <w:tcW w:w="1390" w:type="dxa"/>
          </w:tcPr>
          <w:p w14:paraId="52C3FA1B" w14:textId="60A9045C" w:rsidR="0021412D" w:rsidRDefault="0021412D" w:rsidP="0021412D">
            <w:r>
              <w:rPr>
                <w:rFonts w:hint="eastAsia"/>
              </w:rPr>
              <w:t>Att</w:t>
            </w:r>
            <w:r>
              <w:t>T</w:t>
            </w:r>
            <w:r>
              <w:rPr>
                <w:rFonts w:hint="eastAsia"/>
              </w:rPr>
              <w:t>ext</w:t>
            </w:r>
            <w:r>
              <w:t>CNN</w:t>
            </w:r>
          </w:p>
        </w:tc>
        <w:tc>
          <w:tcPr>
            <w:tcW w:w="1391" w:type="dxa"/>
          </w:tcPr>
          <w:p w14:paraId="435EC6A2" w14:textId="6EB209C1" w:rsidR="0021412D" w:rsidRDefault="00C17C6B" w:rsidP="0021412D">
            <w:r>
              <w:rPr>
                <w:rFonts w:hint="eastAsia"/>
              </w:rPr>
              <w:t>2</w:t>
            </w:r>
            <w:r>
              <w:t>502/3000</w:t>
            </w:r>
          </w:p>
        </w:tc>
        <w:tc>
          <w:tcPr>
            <w:tcW w:w="1346" w:type="dxa"/>
          </w:tcPr>
          <w:p w14:paraId="54556EC4" w14:textId="49FEEA9B" w:rsidR="0021412D" w:rsidRDefault="00C17C6B" w:rsidP="0021412D">
            <w:r>
              <w:rPr>
                <w:rFonts w:hint="eastAsia"/>
              </w:rPr>
              <w:t>8</w:t>
            </w:r>
            <w:r>
              <w:t>3.4%</w:t>
            </w:r>
          </w:p>
        </w:tc>
      </w:tr>
      <w:tr w:rsidR="0021412D" w14:paraId="6D5AEAF7" w14:textId="6C872C58" w:rsidTr="0021412D">
        <w:tc>
          <w:tcPr>
            <w:tcW w:w="1129" w:type="dxa"/>
          </w:tcPr>
          <w:p w14:paraId="1B819F2F" w14:textId="750642DB" w:rsidR="0021412D" w:rsidRDefault="0021412D" w:rsidP="0021412D">
            <w:r>
              <w:rPr>
                <w:rFonts w:hint="eastAsia"/>
              </w:rPr>
              <w:t>5</w:t>
            </w:r>
          </w:p>
        </w:tc>
        <w:tc>
          <w:tcPr>
            <w:tcW w:w="1276" w:type="dxa"/>
          </w:tcPr>
          <w:p w14:paraId="56C48F30" w14:textId="089DB238" w:rsidR="0021412D" w:rsidRDefault="0021412D" w:rsidP="0021412D">
            <w:r>
              <w:rPr>
                <w:rFonts w:hint="eastAsia"/>
              </w:rPr>
              <w:t>Pkuseg</w:t>
            </w:r>
          </w:p>
        </w:tc>
        <w:tc>
          <w:tcPr>
            <w:tcW w:w="1764" w:type="dxa"/>
          </w:tcPr>
          <w:p w14:paraId="4DB5F85B" w14:textId="4CB8B522" w:rsidR="0021412D" w:rsidRDefault="0021412D" w:rsidP="0021412D">
            <w:r>
              <w:rPr>
                <w:rFonts w:hint="eastAsia"/>
              </w:rPr>
              <w:t>Word</w:t>
            </w:r>
            <w:r>
              <w:t>2V</w:t>
            </w:r>
            <w:r>
              <w:rPr>
                <w:rFonts w:hint="eastAsia"/>
              </w:rPr>
              <w:t>ec</w:t>
            </w:r>
          </w:p>
        </w:tc>
        <w:tc>
          <w:tcPr>
            <w:tcW w:w="1390" w:type="dxa"/>
          </w:tcPr>
          <w:p w14:paraId="5905A5AE" w14:textId="37A7E5D6" w:rsidR="0021412D" w:rsidRDefault="0021412D" w:rsidP="0021412D">
            <w:r>
              <w:rPr>
                <w:rFonts w:hint="eastAsia"/>
              </w:rPr>
              <w:t>Text</w:t>
            </w:r>
            <w:r>
              <w:t>CNN</w:t>
            </w:r>
          </w:p>
        </w:tc>
        <w:tc>
          <w:tcPr>
            <w:tcW w:w="1391" w:type="dxa"/>
          </w:tcPr>
          <w:p w14:paraId="48B1F042" w14:textId="7F0100E2" w:rsidR="0021412D" w:rsidRDefault="00C17C6B" w:rsidP="0021412D">
            <w:r>
              <w:rPr>
                <w:rFonts w:hint="eastAsia"/>
              </w:rPr>
              <w:t>2</w:t>
            </w:r>
            <w:r>
              <w:t>302/3000</w:t>
            </w:r>
          </w:p>
        </w:tc>
        <w:tc>
          <w:tcPr>
            <w:tcW w:w="1346" w:type="dxa"/>
          </w:tcPr>
          <w:p w14:paraId="18BD0F54" w14:textId="3E2B8914" w:rsidR="0021412D" w:rsidRDefault="00C17C6B" w:rsidP="0021412D">
            <w:r>
              <w:rPr>
                <w:rFonts w:hint="eastAsia"/>
              </w:rPr>
              <w:t>7</w:t>
            </w:r>
            <w:r>
              <w:t>6.7%</w:t>
            </w:r>
          </w:p>
        </w:tc>
      </w:tr>
      <w:tr w:rsidR="0021412D" w14:paraId="057E83A8" w14:textId="2801B799" w:rsidTr="0021412D">
        <w:tc>
          <w:tcPr>
            <w:tcW w:w="1129" w:type="dxa"/>
          </w:tcPr>
          <w:p w14:paraId="28A090A5" w14:textId="0C3FBBF4" w:rsidR="0021412D" w:rsidRDefault="0021412D" w:rsidP="0021412D">
            <w:r>
              <w:rPr>
                <w:rFonts w:hint="eastAsia"/>
              </w:rPr>
              <w:t>6</w:t>
            </w:r>
          </w:p>
        </w:tc>
        <w:tc>
          <w:tcPr>
            <w:tcW w:w="1276" w:type="dxa"/>
          </w:tcPr>
          <w:p w14:paraId="32D9DB64" w14:textId="56FF8841" w:rsidR="0021412D" w:rsidRDefault="0021412D" w:rsidP="0021412D">
            <w:r>
              <w:rPr>
                <w:rFonts w:hint="eastAsia"/>
              </w:rPr>
              <w:t>Pkuseg</w:t>
            </w:r>
          </w:p>
        </w:tc>
        <w:tc>
          <w:tcPr>
            <w:tcW w:w="1764" w:type="dxa"/>
          </w:tcPr>
          <w:p w14:paraId="6AC24FCF" w14:textId="16D1628A" w:rsidR="0021412D" w:rsidRDefault="0021412D" w:rsidP="0021412D">
            <w:r>
              <w:rPr>
                <w:rFonts w:hint="eastAsia"/>
              </w:rPr>
              <w:t>Word</w:t>
            </w:r>
            <w:r>
              <w:t>2V</w:t>
            </w:r>
            <w:r>
              <w:rPr>
                <w:rFonts w:hint="eastAsia"/>
              </w:rPr>
              <w:t>ec</w:t>
            </w:r>
          </w:p>
        </w:tc>
        <w:tc>
          <w:tcPr>
            <w:tcW w:w="1390" w:type="dxa"/>
          </w:tcPr>
          <w:p w14:paraId="3B7CB927" w14:textId="56995790" w:rsidR="0021412D" w:rsidRDefault="0021412D" w:rsidP="0021412D">
            <w:r>
              <w:rPr>
                <w:rFonts w:hint="eastAsia"/>
              </w:rPr>
              <w:t>Att</w:t>
            </w:r>
            <w:r>
              <w:t>T</w:t>
            </w:r>
            <w:r>
              <w:rPr>
                <w:rFonts w:hint="eastAsia"/>
              </w:rPr>
              <w:t>ext</w:t>
            </w:r>
            <w:r>
              <w:t>CNN</w:t>
            </w:r>
          </w:p>
        </w:tc>
        <w:tc>
          <w:tcPr>
            <w:tcW w:w="1391" w:type="dxa"/>
          </w:tcPr>
          <w:p w14:paraId="3AD7D7CC" w14:textId="7C193E26" w:rsidR="0021412D" w:rsidRDefault="00C17C6B" w:rsidP="0021412D">
            <w:r>
              <w:rPr>
                <w:rFonts w:hint="eastAsia"/>
              </w:rPr>
              <w:t>2</w:t>
            </w:r>
            <w:r>
              <w:t>423/3000</w:t>
            </w:r>
          </w:p>
        </w:tc>
        <w:tc>
          <w:tcPr>
            <w:tcW w:w="1346" w:type="dxa"/>
          </w:tcPr>
          <w:p w14:paraId="64ED3741" w14:textId="0DB00BFE" w:rsidR="0021412D" w:rsidRDefault="00C17C6B" w:rsidP="0021412D">
            <w:r>
              <w:rPr>
                <w:rFonts w:hint="eastAsia"/>
              </w:rPr>
              <w:t>8</w:t>
            </w:r>
            <w:r>
              <w:t>0.8%</w:t>
            </w:r>
          </w:p>
        </w:tc>
      </w:tr>
      <w:tr w:rsidR="0021412D" w14:paraId="7C9205E6" w14:textId="7B6DAE2C" w:rsidTr="0021412D">
        <w:tc>
          <w:tcPr>
            <w:tcW w:w="1129" w:type="dxa"/>
          </w:tcPr>
          <w:p w14:paraId="24833882" w14:textId="041A44CE" w:rsidR="0021412D" w:rsidRDefault="0021412D" w:rsidP="0021412D">
            <w:r>
              <w:rPr>
                <w:rFonts w:hint="eastAsia"/>
              </w:rPr>
              <w:t>7</w:t>
            </w:r>
          </w:p>
        </w:tc>
        <w:tc>
          <w:tcPr>
            <w:tcW w:w="1276" w:type="dxa"/>
          </w:tcPr>
          <w:p w14:paraId="591B996F" w14:textId="241B0E37" w:rsidR="0021412D" w:rsidRDefault="0021412D" w:rsidP="0021412D">
            <w:r>
              <w:rPr>
                <w:rFonts w:hint="eastAsia"/>
              </w:rPr>
              <w:t>Pkuseg</w:t>
            </w:r>
          </w:p>
        </w:tc>
        <w:tc>
          <w:tcPr>
            <w:tcW w:w="1764" w:type="dxa"/>
          </w:tcPr>
          <w:p w14:paraId="12DA18BC" w14:textId="6539B2BE" w:rsidR="0021412D" w:rsidRDefault="0021412D" w:rsidP="0021412D">
            <w:r>
              <w:rPr>
                <w:rFonts w:hint="eastAsia"/>
              </w:rPr>
              <w:t>Embedding</w:t>
            </w:r>
          </w:p>
        </w:tc>
        <w:tc>
          <w:tcPr>
            <w:tcW w:w="1390" w:type="dxa"/>
          </w:tcPr>
          <w:p w14:paraId="53F39CDE" w14:textId="3F2912D7" w:rsidR="0021412D" w:rsidRDefault="0021412D" w:rsidP="0021412D">
            <w:r>
              <w:rPr>
                <w:rFonts w:hint="eastAsia"/>
              </w:rPr>
              <w:t>Text</w:t>
            </w:r>
            <w:r>
              <w:t>CNN</w:t>
            </w:r>
          </w:p>
        </w:tc>
        <w:tc>
          <w:tcPr>
            <w:tcW w:w="1391" w:type="dxa"/>
          </w:tcPr>
          <w:p w14:paraId="43D5CFCF" w14:textId="13CE1DFC" w:rsidR="0021412D" w:rsidRDefault="00C17C6B" w:rsidP="0021412D">
            <w:r>
              <w:rPr>
                <w:rFonts w:hint="eastAsia"/>
              </w:rPr>
              <w:t>2</w:t>
            </w:r>
            <w:r>
              <w:t>314/3000</w:t>
            </w:r>
          </w:p>
        </w:tc>
        <w:tc>
          <w:tcPr>
            <w:tcW w:w="1346" w:type="dxa"/>
          </w:tcPr>
          <w:p w14:paraId="39BFCDF6" w14:textId="0935C60A" w:rsidR="0021412D" w:rsidRDefault="00C17C6B" w:rsidP="0021412D">
            <w:r>
              <w:rPr>
                <w:rFonts w:hint="eastAsia"/>
              </w:rPr>
              <w:t>7</w:t>
            </w:r>
            <w:r>
              <w:t>7.1%</w:t>
            </w:r>
          </w:p>
        </w:tc>
      </w:tr>
      <w:tr w:rsidR="0021412D" w14:paraId="78CF5232" w14:textId="0E4D3980" w:rsidTr="0021412D">
        <w:tc>
          <w:tcPr>
            <w:tcW w:w="1129" w:type="dxa"/>
          </w:tcPr>
          <w:p w14:paraId="08F93042" w14:textId="7ECE390C" w:rsidR="0021412D" w:rsidRDefault="0021412D" w:rsidP="0021412D">
            <w:r>
              <w:rPr>
                <w:rFonts w:hint="eastAsia"/>
              </w:rPr>
              <w:t>8</w:t>
            </w:r>
          </w:p>
        </w:tc>
        <w:tc>
          <w:tcPr>
            <w:tcW w:w="1276" w:type="dxa"/>
          </w:tcPr>
          <w:p w14:paraId="5ABD1670" w14:textId="3CFD1D56" w:rsidR="0021412D" w:rsidRDefault="0021412D" w:rsidP="0021412D">
            <w:r>
              <w:rPr>
                <w:rFonts w:hint="eastAsia"/>
              </w:rPr>
              <w:t>Pkuseg</w:t>
            </w:r>
          </w:p>
        </w:tc>
        <w:tc>
          <w:tcPr>
            <w:tcW w:w="1764" w:type="dxa"/>
          </w:tcPr>
          <w:p w14:paraId="2312A4F3" w14:textId="718B1B95" w:rsidR="0021412D" w:rsidRDefault="0021412D" w:rsidP="0021412D">
            <w:r>
              <w:rPr>
                <w:rFonts w:hint="eastAsia"/>
              </w:rPr>
              <w:t>Embedding</w:t>
            </w:r>
          </w:p>
        </w:tc>
        <w:tc>
          <w:tcPr>
            <w:tcW w:w="1390" w:type="dxa"/>
          </w:tcPr>
          <w:p w14:paraId="1D4EC516" w14:textId="2D9078C9" w:rsidR="0021412D" w:rsidRDefault="0021412D" w:rsidP="0021412D">
            <w:r>
              <w:rPr>
                <w:rFonts w:hint="eastAsia"/>
              </w:rPr>
              <w:t>Att</w:t>
            </w:r>
            <w:r>
              <w:t>T</w:t>
            </w:r>
            <w:r>
              <w:rPr>
                <w:rFonts w:hint="eastAsia"/>
              </w:rPr>
              <w:t>ext</w:t>
            </w:r>
            <w:r>
              <w:t>CNN</w:t>
            </w:r>
          </w:p>
        </w:tc>
        <w:tc>
          <w:tcPr>
            <w:tcW w:w="1391" w:type="dxa"/>
          </w:tcPr>
          <w:p w14:paraId="71EBA96B" w14:textId="6E4FFA89" w:rsidR="0021412D" w:rsidRDefault="00C17C6B" w:rsidP="0021412D">
            <w:r>
              <w:rPr>
                <w:rFonts w:hint="eastAsia"/>
              </w:rPr>
              <w:t>2</w:t>
            </w:r>
            <w:r>
              <w:t>444/3000</w:t>
            </w:r>
          </w:p>
        </w:tc>
        <w:tc>
          <w:tcPr>
            <w:tcW w:w="1346" w:type="dxa"/>
          </w:tcPr>
          <w:p w14:paraId="43A3A2E4" w14:textId="09EAEBD3" w:rsidR="0021412D" w:rsidRDefault="00C17C6B" w:rsidP="0021412D">
            <w:r>
              <w:rPr>
                <w:rFonts w:hint="eastAsia"/>
              </w:rPr>
              <w:t>8</w:t>
            </w:r>
            <w:r>
              <w:t>1.5%</w:t>
            </w:r>
          </w:p>
        </w:tc>
      </w:tr>
      <w:tr w:rsidR="0021412D" w14:paraId="384771B1" w14:textId="77ACD1ED" w:rsidTr="0021412D">
        <w:tc>
          <w:tcPr>
            <w:tcW w:w="1129" w:type="dxa"/>
          </w:tcPr>
          <w:p w14:paraId="7CDEBE1A" w14:textId="486F73A0" w:rsidR="0021412D" w:rsidRDefault="0021412D" w:rsidP="0021412D">
            <w:r>
              <w:rPr>
                <w:rFonts w:hint="eastAsia"/>
              </w:rPr>
              <w:t>9</w:t>
            </w:r>
          </w:p>
        </w:tc>
        <w:tc>
          <w:tcPr>
            <w:tcW w:w="1276" w:type="dxa"/>
          </w:tcPr>
          <w:p w14:paraId="082FE535" w14:textId="7A732DD5" w:rsidR="0021412D" w:rsidRDefault="0021412D" w:rsidP="0021412D">
            <w:r>
              <w:rPr>
                <w:rFonts w:hint="eastAsia"/>
              </w:rPr>
              <w:t>Snow</w:t>
            </w:r>
            <w:r>
              <w:t>NLP</w:t>
            </w:r>
          </w:p>
        </w:tc>
        <w:tc>
          <w:tcPr>
            <w:tcW w:w="1764" w:type="dxa"/>
          </w:tcPr>
          <w:p w14:paraId="3078DC2D" w14:textId="16D848BA" w:rsidR="0021412D" w:rsidRDefault="0021412D" w:rsidP="0021412D">
            <w:r>
              <w:rPr>
                <w:rFonts w:hint="eastAsia"/>
              </w:rPr>
              <w:t>Word</w:t>
            </w:r>
            <w:r>
              <w:t>2V</w:t>
            </w:r>
            <w:r>
              <w:rPr>
                <w:rFonts w:hint="eastAsia"/>
              </w:rPr>
              <w:t>ec</w:t>
            </w:r>
          </w:p>
        </w:tc>
        <w:tc>
          <w:tcPr>
            <w:tcW w:w="1390" w:type="dxa"/>
          </w:tcPr>
          <w:p w14:paraId="27A36D7C" w14:textId="25C4A29D" w:rsidR="0021412D" w:rsidRDefault="0021412D" w:rsidP="0021412D">
            <w:r>
              <w:rPr>
                <w:rFonts w:hint="eastAsia"/>
              </w:rPr>
              <w:t>Text</w:t>
            </w:r>
            <w:r>
              <w:t>CNN</w:t>
            </w:r>
          </w:p>
        </w:tc>
        <w:tc>
          <w:tcPr>
            <w:tcW w:w="1391" w:type="dxa"/>
          </w:tcPr>
          <w:p w14:paraId="43ABFE4C" w14:textId="25164E6C" w:rsidR="0021412D" w:rsidRDefault="00C17C6B" w:rsidP="0021412D">
            <w:r>
              <w:rPr>
                <w:rFonts w:hint="eastAsia"/>
              </w:rPr>
              <w:t>2</w:t>
            </w:r>
            <w:r>
              <w:t>299/3000</w:t>
            </w:r>
          </w:p>
        </w:tc>
        <w:tc>
          <w:tcPr>
            <w:tcW w:w="1346" w:type="dxa"/>
          </w:tcPr>
          <w:p w14:paraId="3BFE6DC7" w14:textId="2FE28666" w:rsidR="0021412D" w:rsidRDefault="00C17C6B" w:rsidP="0021412D">
            <w:r>
              <w:rPr>
                <w:rFonts w:hint="eastAsia"/>
              </w:rPr>
              <w:t>7</w:t>
            </w:r>
            <w:r>
              <w:t>6.6%</w:t>
            </w:r>
          </w:p>
        </w:tc>
      </w:tr>
      <w:tr w:rsidR="0021412D" w14:paraId="4A43246B" w14:textId="2AC64EB9" w:rsidTr="0021412D">
        <w:tc>
          <w:tcPr>
            <w:tcW w:w="1129" w:type="dxa"/>
          </w:tcPr>
          <w:p w14:paraId="449150C2" w14:textId="63528724" w:rsidR="0021412D" w:rsidRDefault="0021412D" w:rsidP="0021412D">
            <w:r>
              <w:rPr>
                <w:rFonts w:hint="eastAsia"/>
              </w:rPr>
              <w:t>1</w:t>
            </w:r>
            <w:r>
              <w:t>0</w:t>
            </w:r>
          </w:p>
        </w:tc>
        <w:tc>
          <w:tcPr>
            <w:tcW w:w="1276" w:type="dxa"/>
          </w:tcPr>
          <w:p w14:paraId="15D4016A" w14:textId="60663D79" w:rsidR="0021412D" w:rsidRDefault="0021412D" w:rsidP="0021412D">
            <w:r>
              <w:rPr>
                <w:rFonts w:hint="eastAsia"/>
              </w:rPr>
              <w:t>Snow</w:t>
            </w:r>
            <w:r>
              <w:t>NLP</w:t>
            </w:r>
          </w:p>
        </w:tc>
        <w:tc>
          <w:tcPr>
            <w:tcW w:w="1764" w:type="dxa"/>
          </w:tcPr>
          <w:p w14:paraId="0146F84F" w14:textId="13AE28FF" w:rsidR="0021412D" w:rsidRDefault="0021412D" w:rsidP="0021412D">
            <w:r>
              <w:rPr>
                <w:rFonts w:hint="eastAsia"/>
              </w:rPr>
              <w:t>Word</w:t>
            </w:r>
            <w:r>
              <w:t>2V</w:t>
            </w:r>
            <w:r>
              <w:rPr>
                <w:rFonts w:hint="eastAsia"/>
              </w:rPr>
              <w:t>ec</w:t>
            </w:r>
          </w:p>
        </w:tc>
        <w:tc>
          <w:tcPr>
            <w:tcW w:w="1390" w:type="dxa"/>
          </w:tcPr>
          <w:p w14:paraId="1AB0960A" w14:textId="0214F569" w:rsidR="0021412D" w:rsidRDefault="0021412D" w:rsidP="0021412D">
            <w:r>
              <w:rPr>
                <w:rFonts w:hint="eastAsia"/>
              </w:rPr>
              <w:t>Att</w:t>
            </w:r>
            <w:r>
              <w:t>T</w:t>
            </w:r>
            <w:r>
              <w:rPr>
                <w:rFonts w:hint="eastAsia"/>
              </w:rPr>
              <w:t>ext</w:t>
            </w:r>
            <w:r>
              <w:t>CNN</w:t>
            </w:r>
          </w:p>
        </w:tc>
        <w:tc>
          <w:tcPr>
            <w:tcW w:w="1391" w:type="dxa"/>
          </w:tcPr>
          <w:p w14:paraId="0378BEFA" w14:textId="36565D8D" w:rsidR="0021412D" w:rsidRDefault="00C17C6B" w:rsidP="0021412D">
            <w:r>
              <w:rPr>
                <w:rFonts w:hint="eastAsia"/>
              </w:rPr>
              <w:t>2</w:t>
            </w:r>
            <w:r>
              <w:t>404/3000</w:t>
            </w:r>
          </w:p>
        </w:tc>
        <w:tc>
          <w:tcPr>
            <w:tcW w:w="1346" w:type="dxa"/>
          </w:tcPr>
          <w:p w14:paraId="14C6EA79" w14:textId="3BE8DFC6" w:rsidR="0021412D" w:rsidRDefault="00C17C6B" w:rsidP="0021412D">
            <w:r>
              <w:rPr>
                <w:rFonts w:hint="eastAsia"/>
              </w:rPr>
              <w:t>8</w:t>
            </w:r>
            <w:r>
              <w:t>0.1%</w:t>
            </w:r>
          </w:p>
        </w:tc>
      </w:tr>
      <w:tr w:rsidR="0021412D" w14:paraId="61B98564" w14:textId="2E1DE093" w:rsidTr="0021412D">
        <w:tc>
          <w:tcPr>
            <w:tcW w:w="1129" w:type="dxa"/>
          </w:tcPr>
          <w:p w14:paraId="0CD909C8" w14:textId="4CEDDAD4" w:rsidR="0021412D" w:rsidRDefault="0021412D" w:rsidP="0021412D">
            <w:r>
              <w:rPr>
                <w:rFonts w:hint="eastAsia"/>
              </w:rPr>
              <w:t>1</w:t>
            </w:r>
            <w:r>
              <w:t>1</w:t>
            </w:r>
          </w:p>
        </w:tc>
        <w:tc>
          <w:tcPr>
            <w:tcW w:w="1276" w:type="dxa"/>
          </w:tcPr>
          <w:p w14:paraId="7D5904D6" w14:textId="4D513A3A" w:rsidR="0021412D" w:rsidRDefault="0021412D" w:rsidP="0021412D">
            <w:r>
              <w:rPr>
                <w:rFonts w:hint="eastAsia"/>
              </w:rPr>
              <w:t>Snow</w:t>
            </w:r>
            <w:r>
              <w:t>NLP</w:t>
            </w:r>
          </w:p>
        </w:tc>
        <w:tc>
          <w:tcPr>
            <w:tcW w:w="1764" w:type="dxa"/>
          </w:tcPr>
          <w:p w14:paraId="5B1B7502" w14:textId="00AE06F0" w:rsidR="0021412D" w:rsidRDefault="0021412D" w:rsidP="0021412D">
            <w:r>
              <w:rPr>
                <w:rFonts w:hint="eastAsia"/>
              </w:rPr>
              <w:t>Embedding</w:t>
            </w:r>
          </w:p>
        </w:tc>
        <w:tc>
          <w:tcPr>
            <w:tcW w:w="1390" w:type="dxa"/>
          </w:tcPr>
          <w:p w14:paraId="4764C3E3" w14:textId="039F3914" w:rsidR="0021412D" w:rsidRDefault="0021412D" w:rsidP="0021412D">
            <w:r>
              <w:rPr>
                <w:rFonts w:hint="eastAsia"/>
              </w:rPr>
              <w:t>Text</w:t>
            </w:r>
            <w:r>
              <w:t>CNN</w:t>
            </w:r>
          </w:p>
        </w:tc>
        <w:tc>
          <w:tcPr>
            <w:tcW w:w="1391" w:type="dxa"/>
          </w:tcPr>
          <w:p w14:paraId="7FBBC675" w14:textId="73EACC51" w:rsidR="0021412D" w:rsidRDefault="00C17C6B" w:rsidP="0021412D">
            <w:r>
              <w:rPr>
                <w:rFonts w:hint="eastAsia"/>
              </w:rPr>
              <w:t>2</w:t>
            </w:r>
            <w:r>
              <w:t>393/3000</w:t>
            </w:r>
          </w:p>
        </w:tc>
        <w:tc>
          <w:tcPr>
            <w:tcW w:w="1346" w:type="dxa"/>
          </w:tcPr>
          <w:p w14:paraId="4B3D3F38" w14:textId="3650BD8B" w:rsidR="0021412D" w:rsidRDefault="00C17C6B" w:rsidP="0021412D">
            <w:r>
              <w:rPr>
                <w:rFonts w:hint="eastAsia"/>
              </w:rPr>
              <w:t>8</w:t>
            </w:r>
            <w:r>
              <w:t>0.0%</w:t>
            </w:r>
          </w:p>
        </w:tc>
      </w:tr>
      <w:tr w:rsidR="0021412D" w14:paraId="738E8B88" w14:textId="07AF1CB1" w:rsidTr="0021412D">
        <w:tc>
          <w:tcPr>
            <w:tcW w:w="1129" w:type="dxa"/>
          </w:tcPr>
          <w:p w14:paraId="06EA0B81" w14:textId="4324153A" w:rsidR="0021412D" w:rsidRDefault="0021412D" w:rsidP="0021412D">
            <w:r>
              <w:rPr>
                <w:rFonts w:hint="eastAsia"/>
              </w:rPr>
              <w:t>1</w:t>
            </w:r>
            <w:r>
              <w:t>2</w:t>
            </w:r>
          </w:p>
        </w:tc>
        <w:tc>
          <w:tcPr>
            <w:tcW w:w="1276" w:type="dxa"/>
          </w:tcPr>
          <w:p w14:paraId="5BC817BF" w14:textId="403392CB" w:rsidR="0021412D" w:rsidRDefault="0021412D" w:rsidP="0021412D">
            <w:r>
              <w:rPr>
                <w:rFonts w:hint="eastAsia"/>
              </w:rPr>
              <w:t>Snow</w:t>
            </w:r>
            <w:r>
              <w:t>NLP</w:t>
            </w:r>
          </w:p>
        </w:tc>
        <w:tc>
          <w:tcPr>
            <w:tcW w:w="1764" w:type="dxa"/>
          </w:tcPr>
          <w:p w14:paraId="2643E9F5" w14:textId="2F4CD691" w:rsidR="0021412D" w:rsidRDefault="0021412D" w:rsidP="0021412D">
            <w:r>
              <w:rPr>
                <w:rFonts w:hint="eastAsia"/>
              </w:rPr>
              <w:t>Embedding</w:t>
            </w:r>
          </w:p>
        </w:tc>
        <w:tc>
          <w:tcPr>
            <w:tcW w:w="1390" w:type="dxa"/>
          </w:tcPr>
          <w:p w14:paraId="1673213E" w14:textId="170ECD25" w:rsidR="0021412D" w:rsidRDefault="0021412D" w:rsidP="0021412D">
            <w:r>
              <w:rPr>
                <w:rFonts w:hint="eastAsia"/>
              </w:rPr>
              <w:t>Att</w:t>
            </w:r>
            <w:r>
              <w:t>T</w:t>
            </w:r>
            <w:r>
              <w:rPr>
                <w:rFonts w:hint="eastAsia"/>
              </w:rPr>
              <w:t>ext</w:t>
            </w:r>
            <w:r>
              <w:t>CNN</w:t>
            </w:r>
          </w:p>
        </w:tc>
        <w:tc>
          <w:tcPr>
            <w:tcW w:w="1391" w:type="dxa"/>
          </w:tcPr>
          <w:p w14:paraId="59CEF4B4" w14:textId="5FC73C70" w:rsidR="0021412D" w:rsidRDefault="00C17C6B" w:rsidP="0021412D">
            <w:r>
              <w:rPr>
                <w:rFonts w:hint="eastAsia"/>
              </w:rPr>
              <w:t>2</w:t>
            </w:r>
            <w:r>
              <w:t>504/3000</w:t>
            </w:r>
          </w:p>
        </w:tc>
        <w:tc>
          <w:tcPr>
            <w:tcW w:w="1346" w:type="dxa"/>
          </w:tcPr>
          <w:p w14:paraId="63EC6181" w14:textId="59B48EE3" w:rsidR="0021412D" w:rsidRDefault="00C17C6B" w:rsidP="00C17C6B">
            <w:pPr>
              <w:tabs>
                <w:tab w:val="left" w:pos="18"/>
              </w:tabs>
            </w:pPr>
            <w:r>
              <w:tab/>
              <w:t>83.4%</w:t>
            </w:r>
          </w:p>
        </w:tc>
      </w:tr>
    </w:tbl>
    <w:p w14:paraId="688E6252" w14:textId="72EAA241" w:rsidR="0021412D" w:rsidRDefault="00DD488F" w:rsidP="00DD488F">
      <w:pPr>
        <w:ind w:firstLineChars="202" w:firstLine="424"/>
      </w:pPr>
      <w:r>
        <w:rPr>
          <w:rFonts w:hint="eastAsia"/>
        </w:rPr>
        <w:t>通过上述1</w:t>
      </w:r>
      <w:r>
        <w:t>2</w:t>
      </w:r>
      <w:r>
        <w:rPr>
          <w:rFonts w:hint="eastAsia"/>
        </w:rPr>
        <w:t>种方式的正确率分析，我们可以得到如下的几条结论：</w:t>
      </w:r>
    </w:p>
    <w:p w14:paraId="2E5F9A71" w14:textId="0099A990" w:rsidR="00DD488F" w:rsidRDefault="00DD488F" w:rsidP="00DD488F">
      <w:pPr>
        <w:pStyle w:val="a3"/>
        <w:numPr>
          <w:ilvl w:val="0"/>
          <w:numId w:val="19"/>
        </w:numPr>
        <w:ind w:firstLineChars="0"/>
      </w:pPr>
      <w:r>
        <w:rPr>
          <w:rFonts w:hint="eastAsia"/>
        </w:rPr>
        <w:t>以上方法的正确率基本都是在8</w:t>
      </w:r>
      <w:r>
        <w:t>0%</w:t>
      </w:r>
      <w:r>
        <w:rPr>
          <w:rFonts w:hint="eastAsia"/>
        </w:rPr>
        <w:t>左右，而我们整个网络的训练轮数在5</w:t>
      </w:r>
      <w:r>
        <w:t>00</w:t>
      </w:r>
      <w:r>
        <w:rPr>
          <w:rFonts w:hint="eastAsia"/>
        </w:rPr>
        <w:t>轮，速度也不算很慢，基于此，这个预测的结果我觉得是一个比较令人满意的结果。</w:t>
      </w:r>
    </w:p>
    <w:p w14:paraId="2474EFC2" w14:textId="3715B577" w:rsidR="00955F2D" w:rsidRDefault="00DD488F" w:rsidP="00955F2D">
      <w:pPr>
        <w:pStyle w:val="a3"/>
        <w:numPr>
          <w:ilvl w:val="0"/>
          <w:numId w:val="19"/>
        </w:numPr>
        <w:ind w:firstLineChars="0"/>
      </w:pPr>
      <w:r>
        <w:rPr>
          <w:rFonts w:hint="eastAsia"/>
        </w:rPr>
        <w:t>其中，正确率最高的方法组合是“</w:t>
      </w:r>
      <w:r w:rsidR="00955F2D">
        <w:rPr>
          <w:rFonts w:hint="eastAsia"/>
        </w:rPr>
        <w:t>jieba</w:t>
      </w:r>
      <w:r w:rsidR="00955F2D">
        <w:t>+</w:t>
      </w:r>
      <w:r w:rsidR="00955F2D">
        <w:rPr>
          <w:rFonts w:hint="eastAsia"/>
        </w:rPr>
        <w:t>embedding</w:t>
      </w:r>
      <w:r w:rsidR="00955F2D">
        <w:t>+A</w:t>
      </w:r>
      <w:r w:rsidR="00955F2D">
        <w:rPr>
          <w:rFonts w:hint="eastAsia"/>
        </w:rPr>
        <w:t>tt</w:t>
      </w:r>
      <w:r w:rsidR="00955F2D">
        <w:t>T</w:t>
      </w:r>
      <w:r w:rsidR="00955F2D">
        <w:rPr>
          <w:rFonts w:hint="eastAsia"/>
        </w:rPr>
        <w:t>ext</w:t>
      </w:r>
      <w:r w:rsidR="00955F2D">
        <w:t>CNN</w:t>
      </w:r>
      <w:r>
        <w:rPr>
          <w:rFonts w:hint="eastAsia"/>
        </w:rPr>
        <w:t>”</w:t>
      </w:r>
      <w:r w:rsidR="00955F2D">
        <w:rPr>
          <w:rFonts w:hint="eastAsia"/>
        </w:rPr>
        <w:t>以及“Snow</w:t>
      </w:r>
      <w:r w:rsidR="00955F2D">
        <w:t>NLP+E</w:t>
      </w:r>
      <w:r w:rsidR="00955F2D">
        <w:rPr>
          <w:rFonts w:hint="eastAsia"/>
        </w:rPr>
        <w:t>mbedding</w:t>
      </w:r>
      <w:r w:rsidR="00955F2D">
        <w:t>+</w:t>
      </w:r>
      <w:r w:rsidR="00955F2D" w:rsidRPr="00955F2D">
        <w:t xml:space="preserve"> </w:t>
      </w:r>
      <w:r w:rsidR="00955F2D">
        <w:t>A</w:t>
      </w:r>
      <w:r w:rsidR="00955F2D">
        <w:rPr>
          <w:rFonts w:hint="eastAsia"/>
        </w:rPr>
        <w:t>tt</w:t>
      </w:r>
      <w:r w:rsidR="00955F2D">
        <w:t>T</w:t>
      </w:r>
      <w:r w:rsidR="00955F2D">
        <w:rPr>
          <w:rFonts w:hint="eastAsia"/>
        </w:rPr>
        <w:t>ext</w:t>
      </w:r>
      <w:r w:rsidR="00955F2D">
        <w:t>CNN</w:t>
      </w:r>
      <w:r w:rsidR="00955F2D">
        <w:rPr>
          <w:rFonts w:hint="eastAsia"/>
        </w:rPr>
        <w:t>”。</w:t>
      </w:r>
    </w:p>
    <w:p w14:paraId="56DF6940" w14:textId="3D36CB08" w:rsidR="00955F2D" w:rsidRDefault="00955F2D" w:rsidP="00955F2D">
      <w:pPr>
        <w:pStyle w:val="a3"/>
        <w:numPr>
          <w:ilvl w:val="0"/>
          <w:numId w:val="19"/>
        </w:numPr>
        <w:ind w:firstLineChars="0"/>
      </w:pPr>
      <w:r>
        <w:rPr>
          <w:rFonts w:hint="eastAsia"/>
        </w:rPr>
        <w:lastRenderedPageBreak/>
        <w:t>通过控制变量的方式，我们大概可以知道在此次任务种，分词方式选择</w:t>
      </w:r>
      <w:r>
        <w:t>S</w:t>
      </w:r>
      <w:r>
        <w:rPr>
          <w:rFonts w:hint="eastAsia"/>
        </w:rPr>
        <w:t>now</w:t>
      </w:r>
      <w:r>
        <w:t>NLP</w:t>
      </w:r>
      <w:r>
        <w:rPr>
          <w:rFonts w:hint="eastAsia"/>
        </w:rPr>
        <w:t>的正确率是最高的；词向量生成方式上选择Embedding的方式也要略好于Word</w:t>
      </w:r>
      <w:r>
        <w:t>2V</w:t>
      </w:r>
      <w:r>
        <w:rPr>
          <w:rFonts w:hint="eastAsia"/>
        </w:rPr>
        <w:t>ec，可能是由于它和网络一起训练拟合的原因；而加入了Attention机制的Att</w:t>
      </w:r>
      <w:r>
        <w:t>T</w:t>
      </w:r>
      <w:r>
        <w:rPr>
          <w:rFonts w:hint="eastAsia"/>
        </w:rPr>
        <w:t>ext</w:t>
      </w:r>
      <w:r>
        <w:t>CNN</w:t>
      </w:r>
      <w:r>
        <w:rPr>
          <w:rFonts w:hint="eastAsia"/>
        </w:rPr>
        <w:t>网络的性能明显要优于Text</w:t>
      </w:r>
      <w:r>
        <w:t>CNN</w:t>
      </w:r>
      <w:r>
        <w:rPr>
          <w:rFonts w:hint="eastAsia"/>
        </w:rPr>
        <w:t>。</w:t>
      </w:r>
    </w:p>
    <w:p w14:paraId="28865C1F" w14:textId="79B47782" w:rsidR="00955F2D" w:rsidRDefault="00F64817" w:rsidP="00F64817">
      <w:pPr>
        <w:pStyle w:val="1"/>
      </w:pPr>
      <w:bookmarkStart w:id="38" w:name="_Toc106320837"/>
      <w:r>
        <w:rPr>
          <w:rFonts w:hint="eastAsia"/>
        </w:rPr>
        <w:t>6</w:t>
      </w:r>
      <w:r>
        <w:t>.</w:t>
      </w:r>
      <w:r>
        <w:rPr>
          <w:rFonts w:hint="eastAsia"/>
        </w:rPr>
        <w:t>系统使用说明</w:t>
      </w:r>
      <w:bookmarkEnd w:id="38"/>
    </w:p>
    <w:p w14:paraId="2E9A687C" w14:textId="7BD942C0" w:rsidR="00F64817" w:rsidRDefault="00F64817" w:rsidP="00F64817">
      <w:r>
        <w:tab/>
      </w:r>
      <w:r>
        <w:rPr>
          <w:rFonts w:hint="eastAsia"/>
        </w:rPr>
        <w:t>我们在这个部分会详细介绍我们的系统的使用方法，以及具体的操作流程实例。</w:t>
      </w:r>
    </w:p>
    <w:p w14:paraId="58E2AB7F" w14:textId="1E41A9A1" w:rsidR="00F64817" w:rsidRDefault="005D4C4F" w:rsidP="005D4C4F">
      <w:pPr>
        <w:pStyle w:val="2"/>
      </w:pPr>
      <w:bookmarkStart w:id="39" w:name="_Toc106320838"/>
      <w:r>
        <w:rPr>
          <w:rFonts w:hint="eastAsia"/>
        </w:rPr>
        <w:t>6</w:t>
      </w:r>
      <w:r>
        <w:t>.1</w:t>
      </w:r>
      <w:r>
        <w:rPr>
          <w:rFonts w:hint="eastAsia"/>
        </w:rPr>
        <w:t>界面外观介绍</w:t>
      </w:r>
      <w:bookmarkEnd w:id="39"/>
    </w:p>
    <w:p w14:paraId="15761A7C" w14:textId="56843520" w:rsidR="005D4C4F" w:rsidRDefault="005D4C4F" w:rsidP="005D4C4F">
      <w:pPr>
        <w:ind w:firstLineChars="202" w:firstLine="424"/>
      </w:pPr>
      <w:r>
        <w:rPr>
          <w:rFonts w:hint="eastAsia"/>
        </w:rPr>
        <w:t>我们的界面由一个主界面和一个子界面组成。</w:t>
      </w:r>
    </w:p>
    <w:p w14:paraId="28F6F6E0" w14:textId="76CA8FCF" w:rsidR="005D4C4F" w:rsidRPr="005D4C4F" w:rsidRDefault="005D4C4F" w:rsidP="005D4C4F">
      <w:pPr>
        <w:pStyle w:val="3"/>
      </w:pPr>
      <w:bookmarkStart w:id="40" w:name="_Toc106320839"/>
      <w:r>
        <w:rPr>
          <w:rFonts w:hint="eastAsia"/>
        </w:rPr>
        <w:t>6</w:t>
      </w:r>
      <w:r>
        <w:t>.1.2</w:t>
      </w:r>
      <w:r>
        <w:rPr>
          <w:rFonts w:hint="eastAsia"/>
        </w:rPr>
        <w:t>主界面介绍</w:t>
      </w:r>
      <w:bookmarkEnd w:id="40"/>
    </w:p>
    <w:p w14:paraId="32ABBDAD" w14:textId="41A80F54" w:rsidR="005D4C4F" w:rsidRDefault="005D4C4F" w:rsidP="005D4C4F">
      <w:pPr>
        <w:ind w:firstLineChars="202" w:firstLine="424"/>
      </w:pPr>
      <w:r>
        <w:rPr>
          <w:rFonts w:hint="eastAsia"/>
        </w:rPr>
        <w:t>主界面的作用主要是实现用户的模型选择。整个主界面的设计比较清晰简洁，提供了一个供用户可以选择不同模型的途径：</w:t>
      </w:r>
    </w:p>
    <w:p w14:paraId="0B0258D4" w14:textId="5D39DC50" w:rsidR="005D4C4F" w:rsidRDefault="005D4C4F" w:rsidP="005D4C4F">
      <w:pPr>
        <w:ind w:firstLineChars="202" w:firstLine="424"/>
      </w:pPr>
      <w:r>
        <w:drawing>
          <wp:inline distT="0" distB="0" distL="0" distR="0" wp14:anchorId="4F325F8E" wp14:editId="253429F2">
            <wp:extent cx="4421986" cy="2652249"/>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428363" cy="2656074"/>
                    </a:xfrm>
                    <a:prstGeom prst="rect">
                      <a:avLst/>
                    </a:prstGeom>
                    <a:noFill/>
                  </pic:spPr>
                </pic:pic>
              </a:graphicData>
            </a:graphic>
          </wp:inline>
        </w:drawing>
      </w:r>
    </w:p>
    <w:p w14:paraId="0FC5DA22" w14:textId="0EFBEFD2" w:rsidR="005D4C4F" w:rsidRDefault="005D4C4F" w:rsidP="005D4C4F">
      <w:pPr>
        <w:ind w:firstLineChars="202" w:firstLine="424"/>
      </w:pPr>
      <w:r>
        <w:rPr>
          <w:rFonts w:hint="eastAsia"/>
        </w:rPr>
        <w:t>在红框标出的范围中我们可以选择不同的模型，然后加载模型按键，可以让我们跳转到子窗口中去。</w:t>
      </w:r>
    </w:p>
    <w:p w14:paraId="722C11CB" w14:textId="1FB39607" w:rsidR="005D4C4F" w:rsidRDefault="005D4C4F" w:rsidP="005D4C4F"/>
    <w:p w14:paraId="478F58FE" w14:textId="5AE46E8F" w:rsidR="005D4C4F" w:rsidRDefault="005D4C4F" w:rsidP="005D4C4F">
      <w:pPr>
        <w:pStyle w:val="3"/>
      </w:pPr>
      <w:bookmarkStart w:id="41" w:name="_Toc106320840"/>
      <w:r>
        <w:rPr>
          <w:rFonts w:hint="eastAsia"/>
        </w:rPr>
        <w:t>6</w:t>
      </w:r>
      <w:r>
        <w:t>.1.3</w:t>
      </w:r>
      <w:r>
        <w:rPr>
          <w:rFonts w:hint="eastAsia"/>
        </w:rPr>
        <w:t>子界面介绍</w:t>
      </w:r>
      <w:bookmarkEnd w:id="41"/>
    </w:p>
    <w:p w14:paraId="2C8BF5EE" w14:textId="150B962F" w:rsidR="005D4C4F" w:rsidRDefault="005D4C4F" w:rsidP="005D4C4F">
      <w:r>
        <w:tab/>
      </w:r>
      <w:r>
        <w:rPr>
          <w:rFonts w:hint="eastAsia"/>
        </w:rPr>
        <w:t>子界面主要的作用是显示用户的方案选择情况，并且提供一个可以实时进行文本预测的人机交互系统，具体界面如下所示：</w:t>
      </w:r>
    </w:p>
    <w:p w14:paraId="788D4F81" w14:textId="2415AA0C" w:rsidR="005D4C4F" w:rsidRDefault="0065164E" w:rsidP="005D4C4F">
      <w:r>
        <w:lastRenderedPageBreak/>
        <w:drawing>
          <wp:inline distT="0" distB="0" distL="0" distR="0" wp14:anchorId="09916893" wp14:editId="53028E30">
            <wp:extent cx="5065857" cy="2306365"/>
            <wp:effectExtent l="0" t="0" r="190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78286" cy="2312024"/>
                    </a:xfrm>
                    <a:prstGeom prst="rect">
                      <a:avLst/>
                    </a:prstGeom>
                    <a:noFill/>
                  </pic:spPr>
                </pic:pic>
              </a:graphicData>
            </a:graphic>
          </wp:inline>
        </w:drawing>
      </w:r>
    </w:p>
    <w:p w14:paraId="6E294355" w14:textId="7F350A66" w:rsidR="0065164E" w:rsidRDefault="0065164E" w:rsidP="0065164E">
      <w:pPr>
        <w:ind w:firstLineChars="202" w:firstLine="424"/>
      </w:pPr>
      <w:r>
        <w:rPr>
          <w:rFonts w:hint="eastAsia"/>
        </w:rPr>
        <w:t>子界面中，用红框框出的部分是弹窗开始便显示的地方，它是根据主界面中用户的选择而显示的情况，可以看到它能够清晰的显示用户选择的模型，以及这个模型在我们之前测试集当中的正确率情况。</w:t>
      </w:r>
    </w:p>
    <w:p w14:paraId="30DCDC93" w14:textId="41808E54" w:rsidR="0065164E" w:rsidRDefault="0065164E" w:rsidP="0065164E">
      <w:pPr>
        <w:ind w:firstLineChars="202" w:firstLine="424"/>
      </w:pPr>
      <w:r>
        <w:rPr>
          <w:rFonts w:hint="eastAsia"/>
        </w:rPr>
        <w:t>而蓝框框出的部分则是待用户输入的检测文本区域，可以提供给我们实时的对一些文本进行情感的预测。</w:t>
      </w:r>
    </w:p>
    <w:p w14:paraId="7BE10EBE" w14:textId="03FF9440" w:rsidR="0065164E" w:rsidRDefault="0065164E" w:rsidP="0065164E"/>
    <w:p w14:paraId="7EE70D39" w14:textId="627F2EFF" w:rsidR="0065164E" w:rsidRDefault="0065164E" w:rsidP="0065164E">
      <w:pPr>
        <w:pStyle w:val="2"/>
      </w:pPr>
      <w:bookmarkStart w:id="42" w:name="_Toc106320841"/>
      <w:r>
        <w:rPr>
          <w:rFonts w:hint="eastAsia"/>
        </w:rPr>
        <w:t>6</w:t>
      </w:r>
      <w:r>
        <w:t>.2</w:t>
      </w:r>
      <w:r>
        <w:rPr>
          <w:rFonts w:hint="eastAsia"/>
        </w:rPr>
        <w:t>使用方法示例</w:t>
      </w:r>
      <w:bookmarkEnd w:id="42"/>
    </w:p>
    <w:p w14:paraId="3C2BE313" w14:textId="24D151E2" w:rsidR="00D47089" w:rsidRPr="00D47089" w:rsidRDefault="00D47089" w:rsidP="00E500D2">
      <w:pPr>
        <w:pStyle w:val="3"/>
      </w:pPr>
      <w:bookmarkStart w:id="43" w:name="_Toc106320842"/>
      <w:r>
        <w:rPr>
          <w:rFonts w:hint="eastAsia"/>
        </w:rPr>
        <w:t>6</w:t>
      </w:r>
      <w:r>
        <w:t>.2.1</w:t>
      </w:r>
      <w:r>
        <w:rPr>
          <w:rFonts w:hint="eastAsia"/>
        </w:rPr>
        <w:t>模型选取</w:t>
      </w:r>
      <w:bookmarkEnd w:id="43"/>
    </w:p>
    <w:p w14:paraId="24A45315" w14:textId="62CB7E9B" w:rsidR="0065164E" w:rsidRDefault="0065164E" w:rsidP="0065164E">
      <w:pPr>
        <w:ind w:firstLineChars="202" w:firstLine="424"/>
      </w:pPr>
      <w:r>
        <w:rPr>
          <w:rFonts w:hint="eastAsia"/>
        </w:rPr>
        <w:t>在主界面中，我们可以分别对分词、词向量生成以及分类网络进行选择，如下所示：</w:t>
      </w:r>
    </w:p>
    <w:p w14:paraId="33C4DF78" w14:textId="58537766" w:rsidR="0065164E" w:rsidRDefault="00D47089" w:rsidP="00D47089">
      <w:r w:rsidRPr="00D47089">
        <w:drawing>
          <wp:inline distT="0" distB="0" distL="0" distR="0" wp14:anchorId="3D90B214" wp14:editId="3E1C9D12">
            <wp:extent cx="1643063" cy="951300"/>
            <wp:effectExtent l="0" t="0" r="0" b="127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666717" cy="964995"/>
                    </a:xfrm>
                    <a:prstGeom prst="rect">
                      <a:avLst/>
                    </a:prstGeom>
                  </pic:spPr>
                </pic:pic>
              </a:graphicData>
            </a:graphic>
          </wp:inline>
        </w:drawing>
      </w:r>
      <w:r w:rsidRPr="00D47089">
        <w:t xml:space="preserve"> </w:t>
      </w:r>
      <w:r w:rsidRPr="00D47089">
        <w:drawing>
          <wp:inline distT="0" distB="0" distL="0" distR="0" wp14:anchorId="157F1D4E" wp14:editId="7458C7D5">
            <wp:extent cx="1677035" cy="968747"/>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710502" cy="988079"/>
                    </a:xfrm>
                    <a:prstGeom prst="rect">
                      <a:avLst/>
                    </a:prstGeom>
                  </pic:spPr>
                </pic:pic>
              </a:graphicData>
            </a:graphic>
          </wp:inline>
        </w:drawing>
      </w:r>
      <w:r w:rsidRPr="00D47089">
        <w:t xml:space="preserve"> </w:t>
      </w:r>
      <w:r w:rsidRPr="00D47089">
        <w:drawing>
          <wp:inline distT="0" distB="0" distL="0" distR="0" wp14:anchorId="2013B1F5" wp14:editId="2613954D">
            <wp:extent cx="1671637" cy="973075"/>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712326" cy="996760"/>
                    </a:xfrm>
                    <a:prstGeom prst="rect">
                      <a:avLst/>
                    </a:prstGeom>
                  </pic:spPr>
                </pic:pic>
              </a:graphicData>
            </a:graphic>
          </wp:inline>
        </w:drawing>
      </w:r>
    </w:p>
    <w:p w14:paraId="5B3D298C" w14:textId="79ABF44F" w:rsidR="00D47089" w:rsidRDefault="00D47089" w:rsidP="00E500D2">
      <w:pPr>
        <w:pStyle w:val="3"/>
      </w:pPr>
      <w:bookmarkStart w:id="44" w:name="_Toc106320843"/>
      <w:r>
        <w:t>6.2.2</w:t>
      </w:r>
      <w:r>
        <w:rPr>
          <w:rFonts w:hint="eastAsia"/>
        </w:rPr>
        <w:t>加载模型</w:t>
      </w:r>
      <w:bookmarkEnd w:id="44"/>
    </w:p>
    <w:p w14:paraId="15186863" w14:textId="6B8E121E" w:rsidR="00D47089" w:rsidRDefault="00D47089" w:rsidP="00D47089">
      <w:pPr>
        <w:ind w:firstLine="420"/>
      </w:pPr>
      <w:r>
        <w:rPr>
          <w:rFonts w:hint="eastAsia"/>
        </w:rPr>
        <w:t>分别对三个类别的方式进行选取，选择完毕后，点击“加载模型”，跳转到下一子界面窗口：</w:t>
      </w:r>
    </w:p>
    <w:p w14:paraId="4459EBBB" w14:textId="3EA8C095" w:rsidR="00D47089" w:rsidRDefault="00D47089" w:rsidP="00D47089">
      <w:r>
        <mc:AlternateContent>
          <mc:Choice Requires="wps">
            <w:drawing>
              <wp:anchor distT="0" distB="0" distL="114300" distR="114300" simplePos="0" relativeHeight="251664384" behindDoc="0" locked="0" layoutInCell="1" allowOverlap="1" wp14:anchorId="305B4FD0" wp14:editId="4106D867">
                <wp:simplePos x="0" y="0"/>
                <wp:positionH relativeFrom="column">
                  <wp:posOffset>1429385</wp:posOffset>
                </wp:positionH>
                <wp:positionV relativeFrom="paragraph">
                  <wp:posOffset>1130300</wp:posOffset>
                </wp:positionV>
                <wp:extent cx="379095" cy="137160"/>
                <wp:effectExtent l="0" t="0" r="20955" b="15240"/>
                <wp:wrapNone/>
                <wp:docPr id="64" name="矩形 64"/>
                <wp:cNvGraphicFramePr/>
                <a:graphic xmlns:a="http://schemas.openxmlformats.org/drawingml/2006/main">
                  <a:graphicData uri="http://schemas.microsoft.com/office/word/2010/wordprocessingShape">
                    <wps:wsp>
                      <wps:cNvSpPr/>
                      <wps:spPr>
                        <a:xfrm>
                          <a:off x="0" y="0"/>
                          <a:ext cx="379095" cy="13716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13DA15B" id="矩形 64" o:spid="_x0000_s1026" style="position:absolute;left:0;text-align:left;margin-left:112.55pt;margin-top:89pt;width:29.85pt;height:10.8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" filled="f" strokecolor="red" strokeweight="1pt"/>
            </w:pict>
          </mc:Fallback>
        </mc:AlternateContent>
      </w:r>
      <w:r w:rsidRPr="00D47089">
        <w:drawing>
          <wp:inline distT="0" distB="0" distL="0" distR="0" wp14:anchorId="76E044F4" wp14:editId="76CAD248">
            <wp:extent cx="2232366" cy="1292225"/>
            <wp:effectExtent l="0" t="0" r="0"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247180" cy="1300800"/>
                    </a:xfrm>
                    <a:prstGeom prst="rect">
                      <a:avLst/>
                    </a:prstGeom>
                  </pic:spPr>
                </pic:pic>
              </a:graphicData>
            </a:graphic>
          </wp:inline>
        </w:drawing>
      </w:r>
      <w:r w:rsidRPr="00D47089">
        <w:t xml:space="preserve"> </w:t>
      </w:r>
      <w:r>
        <w:t xml:space="preserve">  </w:t>
      </w:r>
      <w:r w:rsidRPr="00D47089">
        <w:drawing>
          <wp:inline distT="0" distB="0" distL="0" distR="0" wp14:anchorId="01D6B71B" wp14:editId="5CF12609">
            <wp:extent cx="2788920" cy="122288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831601" cy="1241596"/>
                    </a:xfrm>
                    <a:prstGeom prst="rect">
                      <a:avLst/>
                    </a:prstGeom>
                  </pic:spPr>
                </pic:pic>
              </a:graphicData>
            </a:graphic>
          </wp:inline>
        </w:drawing>
      </w:r>
    </w:p>
    <w:p w14:paraId="6AF0F3CF" w14:textId="4E9E0618" w:rsidR="00D47089" w:rsidRDefault="00D47089" w:rsidP="00D47089">
      <w:r>
        <w:tab/>
      </w:r>
      <w:r>
        <w:rPr>
          <w:rFonts w:hint="eastAsia"/>
        </w:rPr>
        <w:t>我们可以看到，右边的子窗口界面，显示出了选择的模型情况以及测试集的正确率。</w:t>
      </w:r>
    </w:p>
    <w:p w14:paraId="1F5C9FA9" w14:textId="37122A3C" w:rsidR="00D47089" w:rsidRDefault="00D47089" w:rsidP="00E500D2">
      <w:pPr>
        <w:pStyle w:val="3"/>
      </w:pPr>
      <w:bookmarkStart w:id="45" w:name="_Toc106320844"/>
      <w:r>
        <w:rPr>
          <w:rFonts w:hint="eastAsia"/>
        </w:rPr>
        <w:lastRenderedPageBreak/>
        <w:t>6</w:t>
      </w:r>
      <w:r>
        <w:t>.2.3</w:t>
      </w:r>
      <w:r w:rsidR="00E500D2">
        <w:rPr>
          <w:rFonts w:hint="eastAsia"/>
        </w:rPr>
        <w:t>人机交互实时文本预测</w:t>
      </w:r>
      <w:bookmarkEnd w:id="45"/>
    </w:p>
    <w:p w14:paraId="7E2E692F" w14:textId="6C0E089F" w:rsidR="00E500D2" w:rsidRDefault="00E500D2" w:rsidP="00E500D2">
      <w:pPr>
        <w:ind w:firstLineChars="202" w:firstLine="424"/>
      </w:pPr>
      <w:r>
        <w:rPr>
          <w:rFonts w:hint="eastAsia"/>
        </w:rPr>
        <w:t>我们在子界面中输入对应的想要预测的文本，然后点击开始预测按键：</w:t>
      </w:r>
    </w:p>
    <w:p w14:paraId="716D9E37" w14:textId="1C7F73C2" w:rsidR="00E500D2" w:rsidRDefault="00E500D2" w:rsidP="00E500D2">
      <w:pPr>
        <w:ind w:firstLineChars="202" w:firstLine="424"/>
      </w:pPr>
      <w:r>
        <mc:AlternateContent>
          <mc:Choice Requires="wps">
            <w:drawing>
              <wp:anchor distT="0" distB="0" distL="114300" distR="114300" simplePos="0" relativeHeight="251665408" behindDoc="0" locked="0" layoutInCell="1" allowOverlap="1" wp14:anchorId="20DAB08C" wp14:editId="301755F9">
                <wp:simplePos x="0" y="0"/>
                <wp:positionH relativeFrom="column">
                  <wp:posOffset>3448050</wp:posOffset>
                </wp:positionH>
                <wp:positionV relativeFrom="paragraph">
                  <wp:posOffset>1799590</wp:posOffset>
                </wp:positionV>
                <wp:extent cx="552450" cy="241300"/>
                <wp:effectExtent l="0" t="0" r="19050" b="25400"/>
                <wp:wrapNone/>
                <wp:docPr id="67" name="矩形 67"/>
                <wp:cNvGraphicFramePr/>
                <a:graphic xmlns:a="http://schemas.openxmlformats.org/drawingml/2006/main">
                  <a:graphicData uri="http://schemas.microsoft.com/office/word/2010/wordprocessingShape">
                    <wps:wsp>
                      <wps:cNvSpPr/>
                      <wps:spPr>
                        <a:xfrm>
                          <a:off x="0" y="0"/>
                          <a:ext cx="552450" cy="2413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9B2227" id="矩形 67" o:spid="_x0000_s1026" style="position:absolute;left:0;text-align:left;margin-left:271.5pt;margin-top:141.7pt;width:43.5pt;height:19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" filled="f" strokecolor="red" strokeweight="1pt"/>
            </w:pict>
          </mc:Fallback>
        </mc:AlternateContent>
      </w:r>
      <w:r w:rsidRPr="00E500D2">
        <w:drawing>
          <wp:inline distT="0" distB="0" distL="0" distR="0" wp14:anchorId="4358AFB6" wp14:editId="17C28E07">
            <wp:extent cx="4927126" cy="2162810"/>
            <wp:effectExtent l="0" t="0" r="6985" b="889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930262" cy="2164187"/>
                    </a:xfrm>
                    <a:prstGeom prst="rect">
                      <a:avLst/>
                    </a:prstGeom>
                  </pic:spPr>
                </pic:pic>
              </a:graphicData>
            </a:graphic>
          </wp:inline>
        </w:drawing>
      </w:r>
    </w:p>
    <w:p w14:paraId="6B421F2C" w14:textId="6F14F20F" w:rsidR="00E500D2" w:rsidRDefault="00E500D2" w:rsidP="00E500D2">
      <w:pPr>
        <w:ind w:firstLineChars="202" w:firstLine="424"/>
      </w:pPr>
      <w:r>
        <w:rPr>
          <w:rFonts w:hint="eastAsia"/>
        </w:rPr>
        <w:t>之后，我们就可以看到在“它的情感是”的栏目中，出现了“positive”的字样，表示我们系统预测该文本的结果是正面的：</w:t>
      </w:r>
    </w:p>
    <w:p w14:paraId="27F4FB18" w14:textId="38C4733B" w:rsidR="00E500D2" w:rsidRDefault="00E500D2" w:rsidP="00E500D2">
      <w:pPr>
        <w:ind w:firstLineChars="202" w:firstLine="424"/>
      </w:pPr>
      <w:r>
        <mc:AlternateContent>
          <mc:Choice Requires="wps">
            <w:drawing>
              <wp:anchor distT="0" distB="0" distL="114300" distR="114300" simplePos="0" relativeHeight="251667456" behindDoc="0" locked="0" layoutInCell="1" allowOverlap="1" wp14:anchorId="746BC619" wp14:editId="1271F4AE">
                <wp:simplePos x="0" y="0"/>
                <wp:positionH relativeFrom="column">
                  <wp:posOffset>635000</wp:posOffset>
                </wp:positionH>
                <wp:positionV relativeFrom="paragraph">
                  <wp:posOffset>1503680</wp:posOffset>
                </wp:positionV>
                <wp:extent cx="4248150" cy="285750"/>
                <wp:effectExtent l="0" t="0" r="19050" b="19050"/>
                <wp:wrapNone/>
                <wp:docPr id="70" name="矩形 70"/>
                <wp:cNvGraphicFramePr/>
                <a:graphic xmlns:a="http://schemas.openxmlformats.org/drawingml/2006/main">
                  <a:graphicData uri="http://schemas.microsoft.com/office/word/2010/wordprocessingShape">
                    <wps:wsp>
                      <wps:cNvSpPr/>
                      <wps:spPr>
                        <a:xfrm>
                          <a:off x="0" y="0"/>
                          <a:ext cx="4248150" cy="2857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85C439" id="矩形 70" o:spid="_x0000_s1026" style="position:absolute;left:0;text-align:left;margin-left:50pt;margin-top:118.4pt;width:334.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" filled="f" strokecolor="red" strokeweight="1pt"/>
            </w:pict>
          </mc:Fallback>
        </mc:AlternateContent>
      </w:r>
      <w:r w:rsidRPr="00E500D2">
        <w:drawing>
          <wp:inline distT="0" distB="0" distL="0" distR="0" wp14:anchorId="66B622D2" wp14:editId="01D8DB91">
            <wp:extent cx="4949052" cy="1835785"/>
            <wp:effectExtent l="0" t="0" r="444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53981" cy="1837614"/>
                    </a:xfrm>
                    <a:prstGeom prst="rect">
                      <a:avLst/>
                    </a:prstGeom>
                  </pic:spPr>
                </pic:pic>
              </a:graphicData>
            </a:graphic>
          </wp:inline>
        </w:drawing>
      </w:r>
    </w:p>
    <w:p w14:paraId="638564DD" w14:textId="19C18951" w:rsidR="00E500D2" w:rsidRDefault="00E500D2" w:rsidP="00E500D2">
      <w:pPr>
        <w:ind w:firstLineChars="202" w:firstLine="424"/>
      </w:pPr>
      <w:r>
        <w:rPr>
          <w:rFonts w:hint="eastAsia"/>
        </w:rPr>
        <w:t>以上就是我们的界面设计部分的讲解和展示。</w:t>
      </w:r>
    </w:p>
    <w:p w14:paraId="39894BD5" w14:textId="632EF8D4" w:rsidR="00C0159D" w:rsidRDefault="00C0159D" w:rsidP="00C0159D"/>
    <w:p w14:paraId="1C0CBDAD" w14:textId="07A42E44" w:rsidR="00C0159D" w:rsidRDefault="00C0159D" w:rsidP="00C0159D">
      <w:pPr>
        <w:pStyle w:val="1"/>
      </w:pPr>
      <w:bookmarkStart w:id="46" w:name="_Toc106320845"/>
      <w:r>
        <w:rPr>
          <w:rFonts w:hint="eastAsia"/>
        </w:rPr>
        <w:t>7</w:t>
      </w:r>
      <w:r>
        <w:t>.</w:t>
      </w:r>
      <w:r>
        <w:rPr>
          <w:rFonts w:hint="eastAsia"/>
        </w:rPr>
        <w:t>系统评价及改进</w:t>
      </w:r>
      <w:bookmarkEnd w:id="46"/>
    </w:p>
    <w:p w14:paraId="4CF963B5" w14:textId="6E14BA69" w:rsidR="00C0159D" w:rsidRDefault="00C0159D" w:rsidP="00C0159D">
      <w:r>
        <w:tab/>
      </w:r>
      <w:r>
        <w:rPr>
          <w:rFonts w:hint="eastAsia"/>
        </w:rPr>
        <w:t>整个系统搭建完成之后，我们对系统进行了客观的分析和评价，从以下几个角度说明一下我们这个系统的情况。</w:t>
      </w:r>
    </w:p>
    <w:p w14:paraId="2C404728" w14:textId="1F5D92D3" w:rsidR="00C0159D" w:rsidRPr="00C0159D" w:rsidRDefault="00C0159D" w:rsidP="00C0159D">
      <w:pPr>
        <w:pStyle w:val="a3"/>
        <w:numPr>
          <w:ilvl w:val="0"/>
          <w:numId w:val="20"/>
        </w:numPr>
        <w:ind w:firstLineChars="0"/>
        <w:rPr>
          <w:b/>
          <w:bCs/>
        </w:rPr>
      </w:pPr>
      <w:r w:rsidRPr="00C0159D">
        <w:rPr>
          <w:rFonts w:hint="eastAsia"/>
          <w:b/>
          <w:bCs/>
        </w:rPr>
        <w:t>资源占用率：</w:t>
      </w:r>
    </w:p>
    <w:p w14:paraId="54B93A84" w14:textId="6DEC0A25" w:rsidR="00C0159D" w:rsidRDefault="00C0159D" w:rsidP="009D3344">
      <w:pPr>
        <w:ind w:firstLineChars="202" w:firstLine="424"/>
      </w:pPr>
      <w:r>
        <w:rPr>
          <w:rFonts w:hint="eastAsia"/>
        </w:rPr>
        <w:t>相比于其他的一些大型网络，我们使用的Text</w:t>
      </w:r>
      <w:r>
        <w:t>CNN</w:t>
      </w:r>
      <w:r>
        <w:rPr>
          <w:rFonts w:hint="eastAsia"/>
        </w:rPr>
        <w:t>网络是一款轻量级的网络模型，整个的层数很少，因此所占用的资源很小，对计算机的性能要求也不是很高，因此使得整个系统只占用了很小一部分的计算资源，就能够达到很高的效果，因此效率是非常高的的。</w:t>
      </w:r>
    </w:p>
    <w:p w14:paraId="08F28DEC" w14:textId="5C3B4497" w:rsidR="00C0159D" w:rsidRDefault="00C0159D" w:rsidP="00C0159D"/>
    <w:p w14:paraId="68C334FC" w14:textId="3BABBE56" w:rsidR="00C0159D" w:rsidRDefault="00C0159D" w:rsidP="00C0159D">
      <w:pPr>
        <w:pStyle w:val="a3"/>
        <w:numPr>
          <w:ilvl w:val="0"/>
          <w:numId w:val="20"/>
        </w:numPr>
        <w:ind w:firstLineChars="0"/>
        <w:rPr>
          <w:b/>
          <w:bCs/>
        </w:rPr>
      </w:pPr>
      <w:r w:rsidRPr="00C0159D">
        <w:rPr>
          <w:rFonts w:hint="eastAsia"/>
          <w:b/>
          <w:bCs/>
        </w:rPr>
        <w:t>运行时长：</w:t>
      </w:r>
    </w:p>
    <w:p w14:paraId="46B1B2F9" w14:textId="53AC73FE" w:rsidR="009D3344" w:rsidRDefault="009D3344" w:rsidP="009D3344">
      <w:pPr>
        <w:ind w:firstLineChars="202" w:firstLine="424"/>
      </w:pPr>
      <w:r>
        <w:rPr>
          <w:rFonts w:hint="eastAsia"/>
        </w:rPr>
        <w:t>在训练阶段，由于我们使用的是轻量级的模型，因此训练的速度很快，运行时长较短，不过在训练端的运行时长的意义其实不是很大，因为市场上的模型一定是经过训练完成之后再投入使用的，主要需要看前端预测的时长。</w:t>
      </w:r>
    </w:p>
    <w:p w14:paraId="19EAAF64" w14:textId="2B56C05C" w:rsidR="009D3344" w:rsidRDefault="009D3344" w:rsidP="009D3344">
      <w:pPr>
        <w:ind w:firstLineChars="202" w:firstLine="424"/>
      </w:pPr>
      <w:r>
        <w:rPr>
          <w:rFonts w:hint="eastAsia"/>
        </w:rPr>
        <w:lastRenderedPageBreak/>
        <w:t>我们从系统的运行来看，当我们输入一段文本的时候，每种方式的时长不等，比较快的方式能够在0</w:t>
      </w:r>
      <w:r>
        <w:t>.5</w:t>
      </w:r>
      <w:r>
        <w:rPr>
          <w:rFonts w:hint="eastAsia"/>
        </w:rPr>
        <w:t>秒之内做出响应，并把结果</w:t>
      </w:r>
      <w:r w:rsidR="001B18DE">
        <w:rPr>
          <w:rFonts w:hint="eastAsia"/>
        </w:rPr>
        <w:t>输出到界面显示上；而比较慢的大约在</w:t>
      </w:r>
      <w:r w:rsidR="001B18DE">
        <w:t>2</w:t>
      </w:r>
      <w:r w:rsidR="001B18DE">
        <w:rPr>
          <w:rFonts w:hint="eastAsia"/>
        </w:rPr>
        <w:t>秒之内能够做出响应。这种处理速度其实感觉不够快，不过也有可能和电脑的性能有关系，在运行的时候，能感觉到我们的电脑存在卡顿的现象。</w:t>
      </w:r>
    </w:p>
    <w:p w14:paraId="126AC3DC" w14:textId="10A83986" w:rsidR="001B18DE" w:rsidRDefault="001B18DE" w:rsidP="001B18DE"/>
    <w:p w14:paraId="20B3912A" w14:textId="6C587EF8" w:rsidR="001B18DE" w:rsidRDefault="001B18DE" w:rsidP="001B18DE">
      <w:pPr>
        <w:pStyle w:val="a3"/>
        <w:numPr>
          <w:ilvl w:val="0"/>
          <w:numId w:val="20"/>
        </w:numPr>
        <w:ind w:firstLineChars="0"/>
        <w:rPr>
          <w:b/>
          <w:bCs/>
        </w:rPr>
      </w:pPr>
      <w:r w:rsidRPr="001B18DE">
        <w:rPr>
          <w:rFonts w:hint="eastAsia"/>
          <w:b/>
          <w:bCs/>
        </w:rPr>
        <w:t>准确率：</w:t>
      </w:r>
    </w:p>
    <w:p w14:paraId="1A0BD4A6" w14:textId="60699295" w:rsidR="001B18DE" w:rsidRDefault="001B18DE" w:rsidP="001B18DE">
      <w:pPr>
        <w:ind w:firstLineChars="202" w:firstLine="424"/>
      </w:pPr>
      <w:r>
        <w:rPr>
          <w:rFonts w:hint="eastAsia"/>
        </w:rPr>
        <w:t>我们模型对于测试集的准确率在8</w:t>
      </w:r>
      <w:r>
        <w:t>0%</w:t>
      </w:r>
      <w:r>
        <w:rPr>
          <w:rFonts w:hint="eastAsia"/>
        </w:rPr>
        <w:t>上下浮动，算是一个比较不错的性能了，因为我们的词向量生成是基于训练集中的评论生成的，而测试集是根据训练集中生成的词向量进行的预处理，因此其实算是一种放在现实生活中的直接测试了，因此我觉得这样的效果，基于比较小的资源消耗的情况下，是一个比较令人满意的结果。</w:t>
      </w:r>
    </w:p>
    <w:p w14:paraId="4D294FDF" w14:textId="6670A9A9" w:rsidR="001B18DE" w:rsidRDefault="001B18DE" w:rsidP="001B18DE">
      <w:pPr>
        <w:ind w:firstLineChars="202" w:firstLine="424"/>
      </w:pPr>
      <w:r>
        <w:rPr>
          <w:rFonts w:hint="eastAsia"/>
        </w:rPr>
        <w:t>但是，我们要考虑</w:t>
      </w:r>
      <w:r w:rsidR="00962A08">
        <w:rPr>
          <w:rFonts w:hint="eastAsia"/>
        </w:rPr>
        <w:t>的是如何能够让准确率进一步提升呢？</w:t>
      </w:r>
    </w:p>
    <w:p w14:paraId="0B2995AF" w14:textId="1B38F18E" w:rsidR="00962A08" w:rsidRDefault="00962A08" w:rsidP="001B18DE">
      <w:pPr>
        <w:ind w:firstLineChars="202" w:firstLine="424"/>
      </w:pPr>
      <w:r>
        <w:rPr>
          <w:rFonts w:hint="eastAsia"/>
        </w:rPr>
        <w:t>我觉得影响准确率的一个主要原因，是词向量的生成。当遇到词库中没有出现的词时，我们通常是将这个词作为0向量生成了矩阵，这其实会对准确率造成较大的影响，我们通过查阅资料，大概了解了处理未登陆词的方法有以下三种：</w:t>
      </w:r>
    </w:p>
    <w:p w14:paraId="1B8AD483" w14:textId="38075672" w:rsidR="00962A08" w:rsidRDefault="00962A08" w:rsidP="00962A08">
      <w:pPr>
        <w:pStyle w:val="a3"/>
        <w:numPr>
          <w:ilvl w:val="0"/>
          <w:numId w:val="21"/>
        </w:numPr>
        <w:ind w:firstLineChars="0"/>
      </w:pPr>
      <w:r>
        <w:rPr>
          <w:rFonts w:hint="eastAsia"/>
        </w:rPr>
        <w:t>用</w:t>
      </w:r>
      <w:r>
        <w:t>UNK标签表示所有未登录词，但是UNK的embedding一般不会用零向量。</w:t>
      </w:r>
      <w:r>
        <w:rPr>
          <w:rFonts w:hint="eastAsia"/>
        </w:rPr>
        <w:t>然后将</w:t>
      </w:r>
      <w:r>
        <w:t>UNK词向量随机初始化，</w:t>
      </w:r>
      <w:r>
        <w:rPr>
          <w:rFonts w:hint="eastAsia"/>
        </w:rPr>
        <w:t>在训练的时候，根据</w:t>
      </w:r>
      <w:r>
        <w:t>词频 f(w) ，当f(w) &gt; 2时，采用 z / (z + f(w)) 的概率把词随机变为UNK</w:t>
      </w:r>
      <w:r>
        <w:rPr>
          <w:rFonts w:hint="eastAsia"/>
        </w:rPr>
        <w:t>，而</w:t>
      </w:r>
      <w:r>
        <w:t>z 通常设为 0.8375</w:t>
      </w:r>
      <w:r>
        <w:rPr>
          <w:rFonts w:hint="eastAsia"/>
        </w:rPr>
        <w:t>，这一根据词频给定一个未登录的概率的方式用的算是比较多</w:t>
      </w:r>
      <w:r>
        <w:t xml:space="preserve"> </w:t>
      </w:r>
    </w:p>
    <w:p w14:paraId="06F94D28" w14:textId="266C0455" w:rsidR="00962A08" w:rsidRDefault="00887424" w:rsidP="00962A08">
      <w:pPr>
        <w:pStyle w:val="a3"/>
        <w:numPr>
          <w:ilvl w:val="0"/>
          <w:numId w:val="21"/>
        </w:numPr>
        <w:ind w:firstLineChars="0"/>
      </w:pPr>
      <w:r>
        <w:rPr>
          <w:rFonts w:hint="eastAsia"/>
        </w:rPr>
        <w:t>借鉴</w:t>
      </w:r>
      <w:r w:rsidRPr="00887424">
        <w:t>fastText</w:t>
      </w:r>
      <w:r>
        <w:rPr>
          <w:rFonts w:hint="eastAsia"/>
        </w:rPr>
        <w:t>思想。</w:t>
      </w:r>
      <w:r w:rsidRPr="00887424">
        <w:t>fastText使用和word2vec几乎一样的算法，但由于fastText考虑了每个词的n-gram，</w:t>
      </w:r>
      <w:r>
        <w:rPr>
          <w:rFonts w:hint="eastAsia"/>
        </w:rPr>
        <w:t>最终可以用一个相似的向量来表示未登录词。</w:t>
      </w:r>
    </w:p>
    <w:p w14:paraId="18EEEB53" w14:textId="020D00A7" w:rsidR="00887424" w:rsidRDefault="00887424" w:rsidP="00962A08">
      <w:pPr>
        <w:pStyle w:val="a3"/>
        <w:numPr>
          <w:ilvl w:val="0"/>
          <w:numId w:val="21"/>
        </w:numPr>
        <w:ind w:firstLineChars="0"/>
      </w:pPr>
      <w:r>
        <w:rPr>
          <w:rFonts w:hint="eastAsia"/>
        </w:rPr>
        <w:t>也有的方法将每个未登录词都使用正态分布给他随机一个向量，感觉这个方法也是不算非常靠谱。</w:t>
      </w:r>
    </w:p>
    <w:p w14:paraId="47DEB799" w14:textId="22D62DD1" w:rsidR="00887424" w:rsidRDefault="00887424" w:rsidP="00887424">
      <w:pPr>
        <w:ind w:firstLineChars="202" w:firstLine="424"/>
      </w:pPr>
      <w:r>
        <w:rPr>
          <w:rFonts w:hint="eastAsia"/>
        </w:rPr>
        <w:t>后续如果有机会的话，我们组会将这个问题进行继续研究，希望能够进一步提高网络的性能。</w:t>
      </w:r>
    </w:p>
    <w:p w14:paraId="64383216" w14:textId="5AE66CD4" w:rsidR="00887424" w:rsidRDefault="00887424" w:rsidP="00887424"/>
    <w:p w14:paraId="54E9DE00" w14:textId="57A91000" w:rsidR="00887424" w:rsidRDefault="00887424" w:rsidP="009A23AE">
      <w:pPr>
        <w:pStyle w:val="1"/>
      </w:pPr>
      <w:bookmarkStart w:id="47" w:name="_Toc106320846"/>
      <w:r>
        <w:rPr>
          <w:rFonts w:hint="eastAsia"/>
        </w:rPr>
        <w:t>8</w:t>
      </w:r>
      <w:r>
        <w:t>.</w:t>
      </w:r>
      <w:r w:rsidR="009A23AE">
        <w:rPr>
          <w:rFonts w:hint="eastAsia"/>
        </w:rPr>
        <w:t>总结感想与成员分工</w:t>
      </w:r>
      <w:bookmarkEnd w:id="47"/>
    </w:p>
    <w:p w14:paraId="0BD7BB87" w14:textId="4B41459C" w:rsidR="009A23AE" w:rsidRPr="009A23AE" w:rsidRDefault="009A23AE" w:rsidP="009A23AE">
      <w:pPr>
        <w:rPr>
          <w:b/>
          <w:bCs/>
        </w:rPr>
      </w:pPr>
      <w:r w:rsidRPr="009A23AE">
        <w:rPr>
          <w:rFonts w:hint="eastAsia"/>
          <w:b/>
          <w:bCs/>
        </w:rPr>
        <w:t>张恒瑜</w:t>
      </w:r>
    </w:p>
    <w:p w14:paraId="2218540E" w14:textId="781037FE" w:rsidR="009A23AE" w:rsidRDefault="009A23AE" w:rsidP="009A23AE">
      <w:r>
        <w:rPr>
          <w:rFonts w:hint="eastAsia"/>
        </w:rPr>
        <w:t>主要工作：完成词向量生成和神经网络搭建，以及界面设计的部分，和对应的报告撰写</w:t>
      </w:r>
    </w:p>
    <w:p w14:paraId="2140F872" w14:textId="73CF4937" w:rsidR="009A23AE" w:rsidRDefault="009A23AE" w:rsidP="009A23AE">
      <w:pPr>
        <w:rPr>
          <w:rFonts w:hint="eastAsia"/>
        </w:rPr>
      </w:pPr>
      <w:r>
        <w:rPr>
          <w:rFonts w:hint="eastAsia"/>
        </w:rPr>
        <w:t>感想：</w:t>
      </w:r>
      <w:r w:rsidR="00FE29C0">
        <w:rPr>
          <w:rFonts w:hint="eastAsia"/>
        </w:rPr>
        <w:t>这次的大作业过程中，让自己接触到了一个全新的N</w:t>
      </w:r>
      <w:r w:rsidR="00FE29C0">
        <w:t>LP</w:t>
      </w:r>
      <w:r w:rsidR="00FE29C0">
        <w:rPr>
          <w:rFonts w:hint="eastAsia"/>
        </w:rPr>
        <w:t>领域，之前自己比较熟悉C</w:t>
      </w:r>
      <w:r w:rsidR="00FE29C0">
        <w:t>V</w:t>
      </w:r>
      <w:r w:rsidR="00FE29C0">
        <w:rPr>
          <w:rFonts w:hint="eastAsia"/>
        </w:rPr>
        <w:t>方面的工作，对N</w:t>
      </w:r>
      <w:r w:rsidR="00FE29C0">
        <w:t>LP</w:t>
      </w:r>
      <w:r w:rsidR="00FE29C0">
        <w:rPr>
          <w:rFonts w:hint="eastAsia"/>
        </w:rPr>
        <w:t>的整个流程不是很熟悉，刚好借此机会，熟悉了N</w:t>
      </w:r>
      <w:r w:rsidR="00FE29C0">
        <w:t>LP</w:t>
      </w:r>
      <w:r w:rsidR="00FE29C0">
        <w:rPr>
          <w:rFonts w:hint="eastAsia"/>
        </w:rPr>
        <w:t>的处理流程，掌握了一些基础的自然语言处理方法，从分词到词向量嵌入，再到对经典网络Text</w:t>
      </w:r>
      <w:r w:rsidR="00FE29C0">
        <w:t>CNN</w:t>
      </w:r>
      <w:r w:rsidR="00FE29C0">
        <w:rPr>
          <w:rFonts w:hint="eastAsia"/>
        </w:rPr>
        <w:t>的学习，是一次很棒的体验。同时，能够独立地使用python以及Q</w:t>
      </w:r>
      <w:r w:rsidR="00FE29C0">
        <w:t>T</w:t>
      </w:r>
      <w:r w:rsidR="00FE29C0">
        <w:rPr>
          <w:rFonts w:hint="eastAsia"/>
        </w:rPr>
        <w:t>实现一个交互界面的设计，感觉也是非常棒的。我觉得《网络内容安全》这门课是一门非常有意义的课程，教会了我们很多关于机器学习方面的知识，是未来研究生阶段很重要的一项工具和技能。最后，我们组的开源代码上传到了我本人的Github账号上，欢迎大家一起讨论交流！</w:t>
      </w:r>
    </w:p>
    <w:p w14:paraId="68F02969" w14:textId="60719A87" w:rsidR="009A23AE" w:rsidRDefault="009A23AE" w:rsidP="009A23AE"/>
    <w:p w14:paraId="7AAD67E2" w14:textId="57024BAE" w:rsidR="009A23AE" w:rsidRPr="009A23AE" w:rsidRDefault="009A23AE" w:rsidP="009A23AE">
      <w:pPr>
        <w:rPr>
          <w:b/>
          <w:bCs/>
        </w:rPr>
      </w:pPr>
      <w:r w:rsidRPr="009A23AE">
        <w:rPr>
          <w:rFonts w:hint="eastAsia"/>
          <w:b/>
          <w:bCs/>
        </w:rPr>
        <w:t>李卓音</w:t>
      </w:r>
    </w:p>
    <w:p w14:paraId="0E1E405C" w14:textId="19DEB468" w:rsidR="009A23AE" w:rsidRDefault="009A23AE" w:rsidP="009A23AE">
      <w:r>
        <w:rPr>
          <w:rFonts w:hint="eastAsia"/>
        </w:rPr>
        <w:t>主要工作：完成数据爬取和数据集的制作，以及对应的报告撰写和ppt制作</w:t>
      </w:r>
    </w:p>
    <w:p w14:paraId="3B6495B5" w14:textId="46945070" w:rsidR="009A23AE" w:rsidRDefault="009A23AE" w:rsidP="009A23AE">
      <w:r>
        <w:rPr>
          <w:rFonts w:hint="eastAsia"/>
        </w:rPr>
        <w:t>感想：</w:t>
      </w:r>
      <w:r w:rsidR="00CF088B" w:rsidRPr="00CF088B">
        <w:rPr>
          <w:rFonts w:hint="eastAsia"/>
        </w:rPr>
        <w:t>这次实验过程中，我深入的了解了爬虫程序工作的原理，也更清晰的了解了网页架构和上网过程中服务器发送请求的方式。成功获取到数据的时候很有成就感，同时也意识到网络安全的重要性。在阅读其他同学部分报告时，对神经网络有了更深刻的理解。在我看来神</w:t>
      </w:r>
      <w:r w:rsidR="00CF088B" w:rsidRPr="00CF088B">
        <w:rPr>
          <w:rFonts w:hint="eastAsia"/>
        </w:rPr>
        <w:lastRenderedPageBreak/>
        <w:t>经网络就是训练一种模型使得他能像人一样处理问题，而我们对网络的训练就是让这个模型更加智慧化，智能化。因为之前从未接触过神经网络方面的知识，所以通过这门课对这一方向有了基本的了解，感觉很神奇。</w:t>
      </w:r>
    </w:p>
    <w:p w14:paraId="1ACB64C2" w14:textId="77777777" w:rsidR="009A23AE" w:rsidRDefault="009A23AE" w:rsidP="009A23AE"/>
    <w:p w14:paraId="781A398F" w14:textId="0B5C50CD" w:rsidR="009A23AE" w:rsidRPr="009A23AE" w:rsidRDefault="009A23AE" w:rsidP="009A23AE">
      <w:pPr>
        <w:rPr>
          <w:b/>
          <w:bCs/>
        </w:rPr>
      </w:pPr>
      <w:r w:rsidRPr="009A23AE">
        <w:rPr>
          <w:rFonts w:hint="eastAsia"/>
          <w:b/>
          <w:bCs/>
        </w:rPr>
        <w:t>杜飞</w:t>
      </w:r>
    </w:p>
    <w:p w14:paraId="6F948F0D" w14:textId="4B622D67" w:rsidR="009A23AE" w:rsidRPr="009A23AE" w:rsidRDefault="009A23AE" w:rsidP="009A23AE">
      <w:r>
        <w:rPr>
          <w:rFonts w:hint="eastAsia"/>
        </w:rPr>
        <w:t>主要工作：完成中文分词的实现和比较，以及对应的报告撰写和ppt制作</w:t>
      </w:r>
    </w:p>
    <w:p w14:paraId="7297922D" w14:textId="7B7F991A" w:rsidR="00962A08" w:rsidRPr="001B18DE" w:rsidRDefault="009A23AE" w:rsidP="00962A08">
      <w:r>
        <w:rPr>
          <w:rFonts w:hint="eastAsia"/>
        </w:rPr>
        <w:t>感想：</w:t>
      </w:r>
      <w:r w:rsidRPr="009A23AE">
        <w:rPr>
          <w:rFonts w:hint="eastAsia"/>
        </w:rPr>
        <w:t>在这次的大作业过程中，主要进行了中文分词部分的工作，除了课堂上讲的中文分词知识以外，在以前也是没有接触过此部分知识或者实践操作的，但通过此次大作业的完成过程中，对中文分词和对文本情感分析有了更加充分的了解和掌握。完成大作业的过程中，通过查阅各种资料，对不同的分词方法进行对比和学习，一定程度上也开阔了自己的眼界和提升了自己的能力。当然，大作业的完成也离不开两位队友的完美配合与合作，虽然小组只有三个人，但三人通过分工，也完成了无论是系统的设计，还是研讨</w:t>
      </w:r>
      <w:r w:rsidRPr="009A23AE">
        <w:t>PPT的制作或是报告的编写，是一次非常愉快的合作过程。</w:t>
      </w:r>
    </w:p>
    <w:sectPr w:rsidR="00962A08" w:rsidRPr="001B18D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DFD6AC" w14:textId="77777777" w:rsidR="00715E70" w:rsidRDefault="00715E70" w:rsidP="00D22B74">
      <w:r>
        <w:separator/>
      </w:r>
    </w:p>
  </w:endnote>
  <w:endnote w:type="continuationSeparator" w:id="0">
    <w:p w14:paraId="0BD42BE5" w14:textId="77777777" w:rsidR="00715E70" w:rsidRDefault="00715E70" w:rsidP="00D22B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_GB2312">
    <w:altName w:val="宋体"/>
    <w:charset w:val="86"/>
    <w:family w:val="modern"/>
    <w:pitch w:val="default"/>
    <w:sig w:usb0="00000000" w:usb1="0000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6E8414" w14:textId="77777777" w:rsidR="00715E70" w:rsidRDefault="00715E70" w:rsidP="00D22B74">
      <w:r>
        <w:separator/>
      </w:r>
    </w:p>
  </w:footnote>
  <w:footnote w:type="continuationSeparator" w:id="0">
    <w:p w14:paraId="03CCFE51" w14:textId="77777777" w:rsidR="00715E70" w:rsidRDefault="00715E70" w:rsidP="00D22B7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B7A4F"/>
    <w:multiLevelType w:val="hybridMultilevel"/>
    <w:tmpl w:val="E87681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630105F"/>
    <w:multiLevelType w:val="hybridMultilevel"/>
    <w:tmpl w:val="B27A69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1185C7C"/>
    <w:multiLevelType w:val="hybridMultilevel"/>
    <w:tmpl w:val="80CED06C"/>
    <w:lvl w:ilvl="0" w:tplc="DBB2003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7CF7193"/>
    <w:multiLevelType w:val="hybridMultilevel"/>
    <w:tmpl w:val="5BEE2E4A"/>
    <w:lvl w:ilvl="0" w:tplc="14127BF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CE21558"/>
    <w:multiLevelType w:val="hybridMultilevel"/>
    <w:tmpl w:val="1E7E3372"/>
    <w:lvl w:ilvl="0" w:tplc="004009C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E3E2D77"/>
    <w:multiLevelType w:val="hybridMultilevel"/>
    <w:tmpl w:val="6BEEFE3C"/>
    <w:lvl w:ilvl="0" w:tplc="34AC37B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2285A17"/>
    <w:multiLevelType w:val="hybridMultilevel"/>
    <w:tmpl w:val="965E0E60"/>
    <w:lvl w:ilvl="0" w:tplc="F8C2E5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B94534E"/>
    <w:multiLevelType w:val="hybridMultilevel"/>
    <w:tmpl w:val="5B0899C8"/>
    <w:lvl w:ilvl="0" w:tplc="7B1415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BF26148"/>
    <w:multiLevelType w:val="multilevel"/>
    <w:tmpl w:val="910E64F8"/>
    <w:lvl w:ilvl="0">
      <w:start w:val="1"/>
      <w:numFmt w:val="decimal"/>
      <w:lvlText w:val="%1."/>
      <w:lvlJc w:val="left"/>
      <w:pPr>
        <w:ind w:left="360" w:hanging="360"/>
      </w:pPr>
      <w:rPr>
        <w:rFonts w:hint="default"/>
      </w:rPr>
    </w:lvl>
    <w:lvl w:ilvl="1">
      <w:start w:val="2"/>
      <w:numFmt w:val="decimal"/>
      <w:isLgl/>
      <w:lvlText w:val="%1.%2"/>
      <w:lvlJc w:val="left"/>
      <w:pPr>
        <w:ind w:left="492" w:hanging="492"/>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3D55249F"/>
    <w:multiLevelType w:val="hybridMultilevel"/>
    <w:tmpl w:val="4BDC912C"/>
    <w:lvl w:ilvl="0" w:tplc="A9CEE2A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EA32DB0"/>
    <w:multiLevelType w:val="hybridMultilevel"/>
    <w:tmpl w:val="9CE80F88"/>
    <w:lvl w:ilvl="0" w:tplc="04BE2DC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A567BCD"/>
    <w:multiLevelType w:val="hybridMultilevel"/>
    <w:tmpl w:val="39D2A5E6"/>
    <w:lvl w:ilvl="0" w:tplc="3B00C118">
      <w:start w:val="1"/>
      <w:numFmt w:val="decimalEnclosedCircle"/>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E6C43E9"/>
    <w:multiLevelType w:val="hybridMultilevel"/>
    <w:tmpl w:val="20ACE3BE"/>
    <w:lvl w:ilvl="0" w:tplc="7B444BD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F5942BE"/>
    <w:multiLevelType w:val="hybridMultilevel"/>
    <w:tmpl w:val="ACC46C66"/>
    <w:lvl w:ilvl="0" w:tplc="BD2CF92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5531744"/>
    <w:multiLevelType w:val="hybridMultilevel"/>
    <w:tmpl w:val="16E6E45E"/>
    <w:lvl w:ilvl="0" w:tplc="FC947C7C">
      <w:start w:val="1"/>
      <w:numFmt w:val="decimalEnclosedCircle"/>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9F4243E"/>
    <w:multiLevelType w:val="hybridMultilevel"/>
    <w:tmpl w:val="10CEEBFC"/>
    <w:lvl w:ilvl="0" w:tplc="0102EEE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FC43B98"/>
    <w:multiLevelType w:val="hybridMultilevel"/>
    <w:tmpl w:val="68ECC67A"/>
    <w:lvl w:ilvl="0" w:tplc="0A46A34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70045C4"/>
    <w:multiLevelType w:val="hybridMultilevel"/>
    <w:tmpl w:val="262E1C22"/>
    <w:lvl w:ilvl="0" w:tplc="4FF839C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7F275B3"/>
    <w:multiLevelType w:val="hybridMultilevel"/>
    <w:tmpl w:val="40BE178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85000BD"/>
    <w:multiLevelType w:val="hybridMultilevel"/>
    <w:tmpl w:val="C3703A4A"/>
    <w:lvl w:ilvl="0" w:tplc="86E8E3D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ACD0E87"/>
    <w:multiLevelType w:val="hybridMultilevel"/>
    <w:tmpl w:val="1F765150"/>
    <w:lvl w:ilvl="0" w:tplc="12CA1F5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C190DD7"/>
    <w:multiLevelType w:val="hybridMultilevel"/>
    <w:tmpl w:val="2C62FCF4"/>
    <w:lvl w:ilvl="0" w:tplc="389AE6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410542090">
    <w:abstractNumId w:val="8"/>
  </w:num>
  <w:num w:numId="2" w16cid:durableId="1602225849">
    <w:abstractNumId w:val="11"/>
  </w:num>
  <w:num w:numId="3" w16cid:durableId="78916696">
    <w:abstractNumId w:val="9"/>
  </w:num>
  <w:num w:numId="4" w16cid:durableId="721292522">
    <w:abstractNumId w:val="18"/>
  </w:num>
  <w:num w:numId="5" w16cid:durableId="907568935">
    <w:abstractNumId w:val="16"/>
  </w:num>
  <w:num w:numId="6" w16cid:durableId="1297641453">
    <w:abstractNumId w:val="17"/>
  </w:num>
  <w:num w:numId="7" w16cid:durableId="1937591594">
    <w:abstractNumId w:val="21"/>
  </w:num>
  <w:num w:numId="8" w16cid:durableId="1400667896">
    <w:abstractNumId w:val="0"/>
  </w:num>
  <w:num w:numId="9" w16cid:durableId="1011185214">
    <w:abstractNumId w:val="4"/>
  </w:num>
  <w:num w:numId="10" w16cid:durableId="1921712236">
    <w:abstractNumId w:val="1"/>
  </w:num>
  <w:num w:numId="11" w16cid:durableId="654181724">
    <w:abstractNumId w:val="12"/>
  </w:num>
  <w:num w:numId="12" w16cid:durableId="1094013340">
    <w:abstractNumId w:val="10"/>
  </w:num>
  <w:num w:numId="13" w16cid:durableId="1434787754">
    <w:abstractNumId w:val="6"/>
  </w:num>
  <w:num w:numId="14" w16cid:durableId="791944873">
    <w:abstractNumId w:val="13"/>
  </w:num>
  <w:num w:numId="15" w16cid:durableId="1322734083">
    <w:abstractNumId w:val="20"/>
  </w:num>
  <w:num w:numId="16" w16cid:durableId="692222300">
    <w:abstractNumId w:val="15"/>
  </w:num>
  <w:num w:numId="17" w16cid:durableId="12267055">
    <w:abstractNumId w:val="3"/>
  </w:num>
  <w:num w:numId="18" w16cid:durableId="1527908383">
    <w:abstractNumId w:val="19"/>
  </w:num>
  <w:num w:numId="19" w16cid:durableId="556280113">
    <w:abstractNumId w:val="2"/>
  </w:num>
  <w:num w:numId="20" w16cid:durableId="421949070">
    <w:abstractNumId w:val="14"/>
  </w:num>
  <w:num w:numId="21" w16cid:durableId="828716346">
    <w:abstractNumId w:val="7"/>
  </w:num>
  <w:num w:numId="22" w16cid:durableId="11500581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7E1F"/>
    <w:rsid w:val="00043E5B"/>
    <w:rsid w:val="00064B9A"/>
    <w:rsid w:val="00074C9E"/>
    <w:rsid w:val="000F79B6"/>
    <w:rsid w:val="00107878"/>
    <w:rsid w:val="0014705D"/>
    <w:rsid w:val="001B18DE"/>
    <w:rsid w:val="001E0C24"/>
    <w:rsid w:val="0021348B"/>
    <w:rsid w:val="0021412D"/>
    <w:rsid w:val="00227F81"/>
    <w:rsid w:val="00244ADA"/>
    <w:rsid w:val="00250772"/>
    <w:rsid w:val="0029694F"/>
    <w:rsid w:val="002D0FE4"/>
    <w:rsid w:val="002E1577"/>
    <w:rsid w:val="0031136B"/>
    <w:rsid w:val="0031288F"/>
    <w:rsid w:val="00314C7F"/>
    <w:rsid w:val="00326042"/>
    <w:rsid w:val="00326E24"/>
    <w:rsid w:val="003612FA"/>
    <w:rsid w:val="003745E6"/>
    <w:rsid w:val="003F2C97"/>
    <w:rsid w:val="003F51A7"/>
    <w:rsid w:val="00404BF0"/>
    <w:rsid w:val="004158F8"/>
    <w:rsid w:val="00430EEA"/>
    <w:rsid w:val="00484A24"/>
    <w:rsid w:val="00487989"/>
    <w:rsid w:val="00495C07"/>
    <w:rsid w:val="004B3466"/>
    <w:rsid w:val="004F44FA"/>
    <w:rsid w:val="00525B1D"/>
    <w:rsid w:val="00593DF0"/>
    <w:rsid w:val="005D4C4F"/>
    <w:rsid w:val="006105E0"/>
    <w:rsid w:val="0065164E"/>
    <w:rsid w:val="006A55C1"/>
    <w:rsid w:val="006B2EF7"/>
    <w:rsid w:val="006E00D3"/>
    <w:rsid w:val="00715E70"/>
    <w:rsid w:val="00737217"/>
    <w:rsid w:val="007534F2"/>
    <w:rsid w:val="007A0658"/>
    <w:rsid w:val="007E776C"/>
    <w:rsid w:val="007F426A"/>
    <w:rsid w:val="00814D04"/>
    <w:rsid w:val="00842280"/>
    <w:rsid w:val="0084291F"/>
    <w:rsid w:val="008771DD"/>
    <w:rsid w:val="00886CE9"/>
    <w:rsid w:val="00887424"/>
    <w:rsid w:val="008C361B"/>
    <w:rsid w:val="0091173F"/>
    <w:rsid w:val="009164BF"/>
    <w:rsid w:val="00955F2D"/>
    <w:rsid w:val="00962A08"/>
    <w:rsid w:val="009A23AE"/>
    <w:rsid w:val="009B6EE9"/>
    <w:rsid w:val="009D3344"/>
    <w:rsid w:val="00A02ACF"/>
    <w:rsid w:val="00A04147"/>
    <w:rsid w:val="00A13B96"/>
    <w:rsid w:val="00A81F90"/>
    <w:rsid w:val="00A83DA4"/>
    <w:rsid w:val="00AC5482"/>
    <w:rsid w:val="00AD6AD7"/>
    <w:rsid w:val="00AF628A"/>
    <w:rsid w:val="00B0747E"/>
    <w:rsid w:val="00B84D1B"/>
    <w:rsid w:val="00B97E1F"/>
    <w:rsid w:val="00C0159D"/>
    <w:rsid w:val="00C17C6B"/>
    <w:rsid w:val="00CA53B2"/>
    <w:rsid w:val="00CC0570"/>
    <w:rsid w:val="00CD7D58"/>
    <w:rsid w:val="00CF088B"/>
    <w:rsid w:val="00CF7EF1"/>
    <w:rsid w:val="00D22B74"/>
    <w:rsid w:val="00D47089"/>
    <w:rsid w:val="00D66617"/>
    <w:rsid w:val="00D84364"/>
    <w:rsid w:val="00D96BDE"/>
    <w:rsid w:val="00DC73C4"/>
    <w:rsid w:val="00DD488F"/>
    <w:rsid w:val="00E06CC8"/>
    <w:rsid w:val="00E500D2"/>
    <w:rsid w:val="00E52C4B"/>
    <w:rsid w:val="00E57A63"/>
    <w:rsid w:val="00F64817"/>
    <w:rsid w:val="00F83AF0"/>
    <w:rsid w:val="00F913F8"/>
    <w:rsid w:val="00F92F5A"/>
    <w:rsid w:val="00FE29C0"/>
    <w:rsid w:val="00FE2E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E7C248"/>
  <w15:chartTrackingRefBased/>
  <w15:docId w15:val="{04958038-25C3-440B-80E9-1EFCF81B8E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noProof/>
    </w:rPr>
  </w:style>
  <w:style w:type="paragraph" w:styleId="1">
    <w:name w:val="heading 1"/>
    <w:basedOn w:val="a"/>
    <w:next w:val="a"/>
    <w:link w:val="10"/>
    <w:uiPriority w:val="9"/>
    <w:qFormat/>
    <w:rsid w:val="00F913F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B2EF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D7D58"/>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F088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14D04"/>
    <w:pPr>
      <w:ind w:firstLineChars="200" w:firstLine="420"/>
    </w:pPr>
  </w:style>
  <w:style w:type="character" w:customStyle="1" w:styleId="10">
    <w:name w:val="标题 1 字符"/>
    <w:basedOn w:val="a0"/>
    <w:link w:val="1"/>
    <w:uiPriority w:val="9"/>
    <w:rsid w:val="00F913F8"/>
    <w:rPr>
      <w:b/>
      <w:bCs/>
      <w:noProof/>
      <w:kern w:val="44"/>
      <w:sz w:val="44"/>
      <w:szCs w:val="44"/>
    </w:rPr>
  </w:style>
  <w:style w:type="character" w:customStyle="1" w:styleId="20">
    <w:name w:val="标题 2 字符"/>
    <w:basedOn w:val="a0"/>
    <w:link w:val="2"/>
    <w:uiPriority w:val="9"/>
    <w:rsid w:val="006B2EF7"/>
    <w:rPr>
      <w:rFonts w:asciiTheme="majorHAnsi" w:eastAsiaTheme="majorEastAsia" w:hAnsiTheme="majorHAnsi" w:cstheme="majorBidi"/>
      <w:b/>
      <w:bCs/>
      <w:noProof/>
      <w:sz w:val="32"/>
      <w:szCs w:val="32"/>
    </w:rPr>
  </w:style>
  <w:style w:type="character" w:customStyle="1" w:styleId="30">
    <w:name w:val="标题 3 字符"/>
    <w:basedOn w:val="a0"/>
    <w:link w:val="3"/>
    <w:uiPriority w:val="9"/>
    <w:rsid w:val="00CD7D58"/>
    <w:rPr>
      <w:b/>
      <w:bCs/>
      <w:noProof/>
      <w:sz w:val="32"/>
      <w:szCs w:val="32"/>
    </w:rPr>
  </w:style>
  <w:style w:type="paragraph" w:styleId="a4">
    <w:name w:val="header"/>
    <w:basedOn w:val="a"/>
    <w:link w:val="a5"/>
    <w:uiPriority w:val="99"/>
    <w:unhideWhenUsed/>
    <w:rsid w:val="00D22B7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22B74"/>
    <w:rPr>
      <w:noProof/>
      <w:sz w:val="18"/>
      <w:szCs w:val="18"/>
    </w:rPr>
  </w:style>
  <w:style w:type="paragraph" w:styleId="a6">
    <w:name w:val="footer"/>
    <w:basedOn w:val="a"/>
    <w:link w:val="a7"/>
    <w:uiPriority w:val="99"/>
    <w:unhideWhenUsed/>
    <w:rsid w:val="00D22B74"/>
    <w:pPr>
      <w:tabs>
        <w:tab w:val="center" w:pos="4153"/>
        <w:tab w:val="right" w:pos="8306"/>
      </w:tabs>
      <w:snapToGrid w:val="0"/>
      <w:jc w:val="left"/>
    </w:pPr>
    <w:rPr>
      <w:sz w:val="18"/>
      <w:szCs w:val="18"/>
    </w:rPr>
  </w:style>
  <w:style w:type="character" w:customStyle="1" w:styleId="a7">
    <w:name w:val="页脚 字符"/>
    <w:basedOn w:val="a0"/>
    <w:link w:val="a6"/>
    <w:uiPriority w:val="99"/>
    <w:rsid w:val="00D22B74"/>
    <w:rPr>
      <w:noProof/>
      <w:sz w:val="18"/>
      <w:szCs w:val="18"/>
    </w:rPr>
  </w:style>
  <w:style w:type="character" w:styleId="a8">
    <w:name w:val="Placeholder Text"/>
    <w:basedOn w:val="a0"/>
    <w:uiPriority w:val="99"/>
    <w:semiHidden/>
    <w:rsid w:val="00D22B74"/>
    <w:rPr>
      <w:color w:val="808080"/>
    </w:rPr>
  </w:style>
  <w:style w:type="table" w:styleId="a9">
    <w:name w:val="Table Grid"/>
    <w:basedOn w:val="a1"/>
    <w:uiPriority w:val="39"/>
    <w:rsid w:val="002141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CF088B"/>
    <w:rPr>
      <w:rFonts w:asciiTheme="majorHAnsi" w:eastAsiaTheme="majorEastAsia" w:hAnsiTheme="majorHAnsi" w:cstheme="majorBidi"/>
      <w:b/>
      <w:bCs/>
      <w:noProof/>
      <w:sz w:val="28"/>
      <w:szCs w:val="28"/>
    </w:rPr>
  </w:style>
  <w:style w:type="paragraph" w:styleId="TOC">
    <w:name w:val="TOC Heading"/>
    <w:basedOn w:val="1"/>
    <w:next w:val="a"/>
    <w:uiPriority w:val="39"/>
    <w:unhideWhenUsed/>
    <w:qFormat/>
    <w:rsid w:val="006A55C1"/>
    <w:pPr>
      <w:widowControl/>
      <w:spacing w:before="240" w:after="0" w:line="259" w:lineRule="auto"/>
      <w:jc w:val="left"/>
      <w:outlineLvl w:val="9"/>
    </w:pPr>
    <w:rPr>
      <w:rFonts w:asciiTheme="majorHAnsi" w:eastAsiaTheme="majorEastAsia" w:hAnsiTheme="majorHAnsi" w:cstheme="majorBidi"/>
      <w:b w:val="0"/>
      <w:bCs w:val="0"/>
      <w:noProof w:val="0"/>
      <w:color w:val="2F5496" w:themeColor="accent1" w:themeShade="BF"/>
      <w:kern w:val="0"/>
      <w:sz w:val="32"/>
      <w:szCs w:val="32"/>
    </w:rPr>
  </w:style>
  <w:style w:type="paragraph" w:styleId="TOC1">
    <w:name w:val="toc 1"/>
    <w:basedOn w:val="a"/>
    <w:next w:val="a"/>
    <w:autoRedefine/>
    <w:uiPriority w:val="39"/>
    <w:unhideWhenUsed/>
    <w:rsid w:val="006A55C1"/>
  </w:style>
  <w:style w:type="paragraph" w:styleId="TOC2">
    <w:name w:val="toc 2"/>
    <w:basedOn w:val="a"/>
    <w:next w:val="a"/>
    <w:autoRedefine/>
    <w:uiPriority w:val="39"/>
    <w:unhideWhenUsed/>
    <w:rsid w:val="006A55C1"/>
    <w:pPr>
      <w:tabs>
        <w:tab w:val="left" w:pos="846"/>
        <w:tab w:val="right" w:leader="dot" w:pos="8296"/>
      </w:tabs>
      <w:ind w:leftChars="200" w:left="420"/>
    </w:pPr>
  </w:style>
  <w:style w:type="paragraph" w:styleId="TOC3">
    <w:name w:val="toc 3"/>
    <w:basedOn w:val="a"/>
    <w:next w:val="a"/>
    <w:autoRedefine/>
    <w:uiPriority w:val="39"/>
    <w:unhideWhenUsed/>
    <w:rsid w:val="006A55C1"/>
    <w:pPr>
      <w:ind w:leftChars="400" w:left="840"/>
    </w:pPr>
  </w:style>
  <w:style w:type="character" w:styleId="aa">
    <w:name w:val="Hyperlink"/>
    <w:basedOn w:val="a0"/>
    <w:uiPriority w:val="99"/>
    <w:unhideWhenUsed/>
    <w:rsid w:val="006A55C1"/>
    <w:rPr>
      <w:color w:val="0563C1" w:themeColor="hyperlink"/>
      <w:u w:val="single"/>
    </w:rPr>
  </w:style>
  <w:style w:type="character" w:customStyle="1" w:styleId="11">
    <w:name w:val="封面1"/>
    <w:rsid w:val="0021348B"/>
    <w:rPr>
      <w:rFonts w:ascii="Times New Roman" w:eastAsia="楷体_GB2312" w:hAnsi="Times New Roman"/>
      <w:spacing w:val="60"/>
      <w:kern w:val="84"/>
      <w:sz w:val="84"/>
    </w:rPr>
  </w:style>
  <w:style w:type="character" w:customStyle="1" w:styleId="21">
    <w:name w:val="封面2"/>
    <w:qFormat/>
    <w:rsid w:val="0021348B"/>
    <w:rPr>
      <w:b/>
      <w:spacing w:val="60"/>
      <w:sz w:val="44"/>
    </w:rPr>
  </w:style>
  <w:style w:type="character" w:customStyle="1" w:styleId="-">
    <w:name w:val="封面-论文英文题目"/>
    <w:qFormat/>
    <w:rsid w:val="0021348B"/>
    <w:rPr>
      <w:rFonts w:ascii="Times New Roman" w:eastAsia="宋体" w:hAnsi="Times New Roman"/>
      <w:sz w:val="36"/>
    </w:rPr>
  </w:style>
  <w:style w:type="character" w:customStyle="1" w:styleId="-0">
    <w:name w:val="封面-导师"/>
    <w:rsid w:val="0021348B"/>
    <w:rPr>
      <w:rFonts w:ascii="Times New Roman" w:eastAsia="宋体" w:hAnsi="Times New Roman"/>
      <w:sz w:val="28"/>
    </w:rPr>
  </w:style>
  <w:style w:type="character" w:customStyle="1" w:styleId="-1">
    <w:name w:val="封面-培养单位"/>
    <w:rsid w:val="0021348B"/>
    <w:rPr>
      <w:rFonts w:ascii="Times New Roman" w:eastAsia="宋体" w:hAnsi="Times New Roman"/>
      <w:sz w:val="28"/>
    </w:rPr>
  </w:style>
  <w:style w:type="character" w:customStyle="1" w:styleId="-2">
    <w:name w:val="封面-日期"/>
    <w:qFormat/>
    <w:rsid w:val="0021348B"/>
    <w:rPr>
      <w:rFonts w:ascii="Times New Roman" w:eastAsia="宋体" w:hAnsi="Times New Roman"/>
      <w:sz w:val="28"/>
    </w:rPr>
  </w:style>
  <w:style w:type="character" w:styleId="ab">
    <w:name w:val="Emphasis"/>
    <w:basedOn w:val="a0"/>
    <w:uiPriority w:val="20"/>
    <w:qFormat/>
    <w:rsid w:val="0021348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oleObject" Target="embeddings/oleObject2.bin"/><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png"/><Relationship Id="rId68" Type="http://schemas.openxmlformats.org/officeDocument/2006/relationships/image" Target="media/image58.png"/><Relationship Id="rId16"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8.png"/><Relationship Id="rId66" Type="http://schemas.openxmlformats.org/officeDocument/2006/relationships/image" Target="media/image56.png"/><Relationship Id="rId74" Type="http://schemas.openxmlformats.org/officeDocument/2006/relationships/image" Target="media/image64.png"/><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5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4.png"/><Relationship Id="rId27" Type="http://schemas.openxmlformats.org/officeDocument/2006/relationships/image" Target="media/image17.jpe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image" Target="media/image54.png"/><Relationship Id="rId69" Type="http://schemas.openxmlformats.org/officeDocument/2006/relationships/image" Target="media/image59.png"/><Relationship Id="rId77" Type="http://schemas.openxmlformats.org/officeDocument/2006/relationships/image" Target="media/image67.png"/><Relationship Id="rId8" Type="http://schemas.openxmlformats.org/officeDocument/2006/relationships/oleObject" Target="embeddings/oleObject1.bin"/><Relationship Id="rId51" Type="http://schemas.openxmlformats.org/officeDocument/2006/relationships/image" Target="media/image41.png"/><Relationship Id="rId72" Type="http://schemas.openxmlformats.org/officeDocument/2006/relationships/image" Target="media/image62.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6.wmf"/><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9.png"/><Relationship Id="rId67" Type="http://schemas.openxmlformats.org/officeDocument/2006/relationships/image" Target="media/image57.png"/><Relationship Id="rId20" Type="http://schemas.openxmlformats.org/officeDocument/2006/relationships/image" Target="media/image13.wmf"/><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2.png"/><Relationship Id="rId70" Type="http://schemas.openxmlformats.org/officeDocument/2006/relationships/image" Target="media/image60.png"/><Relationship Id="rId75" Type="http://schemas.openxmlformats.org/officeDocument/2006/relationships/image" Target="media/image6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jpeg"/><Relationship Id="rId23" Type="http://schemas.openxmlformats.org/officeDocument/2006/relationships/image" Target="media/image15.wmf"/><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7" Type="http://schemas.openxmlformats.org/officeDocument/2006/relationships/image" Target="media/image1.wmf"/><Relationship Id="rId71" Type="http://schemas.openxmlformats.org/officeDocument/2006/relationships/image" Target="media/image61.png"/><Relationship Id="rId2" Type="http://schemas.openxmlformats.org/officeDocument/2006/relationships/styles" Target="styles.xml"/><Relationship Id="rId29"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2</TotalTime>
  <Pages>37</Pages>
  <Words>3906</Words>
  <Characters>22267</Characters>
  <Application>Microsoft Office Word</Application>
  <DocSecurity>0</DocSecurity>
  <Lines>185</Lines>
  <Paragraphs>52</Paragraphs>
  <ScaleCrop>false</ScaleCrop>
  <Company/>
  <LinksUpToDate>false</LinksUpToDate>
  <CharactersWithSpaces>26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恒瑜 张</dc:creator>
  <cp:keywords/>
  <dc:description/>
  <cp:lastModifiedBy>恒瑜 张</cp:lastModifiedBy>
  <cp:revision>15</cp:revision>
  <cp:lastPrinted>2022-06-16T17:46:00Z</cp:lastPrinted>
  <dcterms:created xsi:type="dcterms:W3CDTF">2022-06-16T06:48:00Z</dcterms:created>
  <dcterms:modified xsi:type="dcterms:W3CDTF">2022-06-16T17:47:00Z</dcterms:modified>
</cp:coreProperties>
</file>